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diagrams/data1.xml" ContentType="application/vnd.openxmlformats-officedocument.drawingml.diagramData+xml"/>
  <Override PartName="/ppt/presentation.xml" ContentType="application/vnd.openxmlformats-officedocument.presentationml.presentation.main+xml"/>
  <Override PartName="/ppt/slides/slide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Layouts/slideLayout17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8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16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409" r:id="rId2"/>
    <p:sldId id="517" r:id="rId3"/>
    <p:sldId id="518" r:id="rId4"/>
    <p:sldId id="544" r:id="rId5"/>
    <p:sldId id="545" r:id="rId6"/>
    <p:sldId id="546" r:id="rId7"/>
    <p:sldId id="547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3" r:id="rId17"/>
    <p:sldId id="542" r:id="rId18"/>
    <p:sldId id="54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0B0F0"/>
    <a:srgbClr val="6DB3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321" autoAdjust="0"/>
  </p:normalViewPr>
  <p:slideViewPr>
    <p:cSldViewPr snapToGrid="0" snapToObjects="1">
      <p:cViewPr varScale="1">
        <p:scale>
          <a:sx n="53" d="100"/>
          <a:sy n="53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2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28" Type="http://schemas.openxmlformats.org/officeDocument/2006/relationships/customXml" Target="../customXml/item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333E470-D25C-4778-B345-E397459207ED}" type="doc">
      <dgm:prSet loTypeId="urn:microsoft.com/office/officeart/2005/8/layout/hierarchy1" loCatId="hierarchy" qsTypeId="urn:microsoft.com/office/officeart/2005/8/quickstyle/simple3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62F1AD04-79D7-482C-8638-F3DF0AF9E12D}">
      <dgm:prSet phldrT="[Text]" custT="1"/>
      <dgm:spPr/>
      <dgm:t>
        <a:bodyPr/>
        <a:lstStyle/>
        <a:p>
          <a:r>
            <a:rPr lang="en-US" sz="2800" b="1" smtClean="0">
              <a:solidFill>
                <a:srgbClr val="002060"/>
              </a:solidFill>
            </a:rPr>
            <a:t>E214 – Statistical Methods for Engineering</a:t>
          </a:r>
          <a:endParaRPr lang="en-US" sz="2800" b="1" dirty="0">
            <a:solidFill>
              <a:srgbClr val="002060"/>
            </a:solidFill>
          </a:endParaRPr>
        </a:p>
      </dgm:t>
    </dgm:pt>
    <dgm:pt modelId="{355D6BA9-40EA-4B94-B3CA-510BC1E2A914}" type="parTrans" cxnId="{DDB739C8-7460-4E22-93A4-371EC4D726DD}">
      <dgm:prSet/>
      <dgm:spPr/>
      <dgm:t>
        <a:bodyPr/>
        <a:lstStyle/>
        <a:p>
          <a:endParaRPr lang="en-US"/>
        </a:p>
      </dgm:t>
    </dgm:pt>
    <dgm:pt modelId="{D0AE155E-AE7C-4877-B59E-50FD05E2A4EB}" type="sibTrans" cxnId="{DDB739C8-7460-4E22-93A4-371EC4D726DD}">
      <dgm:prSet/>
      <dgm:spPr/>
      <dgm:t>
        <a:bodyPr/>
        <a:lstStyle/>
        <a:p>
          <a:endParaRPr lang="en-US"/>
        </a:p>
      </dgm:t>
    </dgm:pt>
    <dgm:pt modelId="{3D2A5E53-CE18-4823-9CAF-BCC74DDEF430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Inferential Statistics</a:t>
          </a:r>
          <a:endParaRPr lang="en-US" sz="1600" dirty="0">
            <a:solidFill>
              <a:schemeClr val="tx1"/>
            </a:solidFill>
          </a:endParaRPr>
        </a:p>
      </dgm:t>
    </dgm:pt>
    <dgm:pt modelId="{24FEF719-45EC-4272-8C70-D8C28FFF9D5E}" type="parTrans" cxnId="{243C9095-8147-494D-9232-72510E9E9AC8}">
      <dgm:prSet/>
      <dgm:spPr/>
      <dgm:t>
        <a:bodyPr/>
        <a:lstStyle/>
        <a:p>
          <a:endParaRPr lang="en-US" sz="1500"/>
        </a:p>
      </dgm:t>
    </dgm:pt>
    <dgm:pt modelId="{98276121-AC9C-4422-8CFD-3803F3DAA962}" type="sibTrans" cxnId="{243C9095-8147-494D-9232-72510E9E9AC8}">
      <dgm:prSet/>
      <dgm:spPr/>
      <dgm:t>
        <a:bodyPr/>
        <a:lstStyle/>
        <a:p>
          <a:endParaRPr lang="en-US"/>
        </a:p>
      </dgm:t>
    </dgm:pt>
    <dgm:pt modelId="{290D2CB2-C22B-4F16-ABD8-70E480924B44}">
      <dgm:prSet phldrT="[Text]" custT="1"/>
      <dgm:spPr/>
      <dgm:t>
        <a:bodyPr/>
        <a:lstStyle/>
        <a:p>
          <a:r>
            <a:rPr lang="en-US" sz="1200" smtClean="0">
              <a:solidFill>
                <a:schemeClr val="tx1"/>
              </a:solidFill>
            </a:rPr>
            <a:t>Hypothesis Testing</a:t>
          </a:r>
          <a:endParaRPr lang="en-US" sz="1200" dirty="0">
            <a:solidFill>
              <a:schemeClr val="tx1"/>
            </a:solidFill>
          </a:endParaRPr>
        </a:p>
      </dgm:t>
    </dgm:pt>
    <dgm:pt modelId="{4C42792A-A011-4339-9EDE-AFFB2BBE882F}" type="parTrans" cxnId="{7708127B-0E44-4762-9CFD-EED48A28C011}">
      <dgm:prSet/>
      <dgm:spPr/>
      <dgm:t>
        <a:bodyPr/>
        <a:lstStyle/>
        <a:p>
          <a:endParaRPr lang="en-US" sz="1500"/>
        </a:p>
      </dgm:t>
    </dgm:pt>
    <dgm:pt modelId="{A511DE70-F356-4BA8-95D1-976057351CAB}" type="sibTrans" cxnId="{7708127B-0E44-4762-9CFD-EED48A28C011}">
      <dgm:prSet/>
      <dgm:spPr/>
      <dgm:t>
        <a:bodyPr/>
        <a:lstStyle/>
        <a:p>
          <a:endParaRPr lang="en-US"/>
        </a:p>
      </dgm:t>
    </dgm:pt>
    <dgm:pt modelId="{E5FF91C8-DE04-44E1-B19E-720EAA0C8E0E}">
      <dgm:prSet phldrT="[Text]" custT="1"/>
      <dgm:spPr/>
      <dgm:t>
        <a:bodyPr/>
        <a:lstStyle/>
        <a:p>
          <a:r>
            <a:rPr lang="en-US" sz="1200" smtClean="0">
              <a:solidFill>
                <a:schemeClr val="tx1"/>
              </a:solidFill>
            </a:rPr>
            <a:t>Parameter Estimation</a:t>
          </a:r>
          <a:endParaRPr lang="en-US" sz="1200" dirty="0">
            <a:solidFill>
              <a:schemeClr val="tx1"/>
            </a:solidFill>
          </a:endParaRPr>
        </a:p>
      </dgm:t>
    </dgm:pt>
    <dgm:pt modelId="{C6959BFF-BFFC-4261-9398-A3FDDA9499DC}" type="parTrans" cxnId="{BCF022BC-995E-4DBE-BCAA-4CCE64C8B03F}">
      <dgm:prSet/>
      <dgm:spPr/>
      <dgm:t>
        <a:bodyPr/>
        <a:lstStyle/>
        <a:p>
          <a:endParaRPr lang="en-US" sz="1500">
            <a:solidFill>
              <a:srgbClr val="3333FF"/>
            </a:solidFill>
          </a:endParaRPr>
        </a:p>
      </dgm:t>
    </dgm:pt>
    <dgm:pt modelId="{1B3A0606-667C-484B-9702-CDF79A13E3C0}" type="sibTrans" cxnId="{BCF022BC-995E-4DBE-BCAA-4CCE64C8B03F}">
      <dgm:prSet/>
      <dgm:spPr/>
      <dgm:t>
        <a:bodyPr/>
        <a:lstStyle/>
        <a:p>
          <a:endParaRPr lang="en-US"/>
        </a:p>
      </dgm:t>
    </dgm:pt>
    <dgm:pt modelId="{6245DC25-8F54-48E0-8328-0B21E882E1E6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Organize &amp; summarize data collected</a:t>
          </a:r>
          <a:endParaRPr lang="en-US" sz="1200" dirty="0">
            <a:solidFill>
              <a:schemeClr val="tx1"/>
            </a:solidFill>
          </a:endParaRPr>
        </a:p>
      </dgm:t>
    </dgm:pt>
    <dgm:pt modelId="{7AD06F08-A90E-42C7-AB53-D3ECAFD6F620}" type="parTrans" cxnId="{2A3E33B9-B116-4FE4-9A22-832A94794F0D}">
      <dgm:prSet/>
      <dgm:spPr/>
      <dgm:t>
        <a:bodyPr/>
        <a:lstStyle/>
        <a:p>
          <a:endParaRPr lang="en-US" sz="1500"/>
        </a:p>
      </dgm:t>
    </dgm:pt>
    <dgm:pt modelId="{E3558BF7-5525-4018-AA43-87A789394980}" type="sibTrans" cxnId="{2A3E33B9-B116-4FE4-9A22-832A94794F0D}">
      <dgm:prSet/>
      <dgm:spPr/>
      <dgm:t>
        <a:bodyPr/>
        <a:lstStyle/>
        <a:p>
          <a:endParaRPr lang="en-US"/>
        </a:p>
      </dgm:t>
    </dgm:pt>
    <dgm:pt modelId="{CFE4AB47-0E86-4A47-93A1-D733CC6A6065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Probability and Distributions</a:t>
          </a:r>
          <a:endParaRPr lang="en-US" sz="1600" dirty="0">
            <a:solidFill>
              <a:schemeClr val="tx1"/>
            </a:solidFill>
          </a:endParaRPr>
        </a:p>
      </dgm:t>
    </dgm:pt>
    <dgm:pt modelId="{A4B8614A-60BC-4693-8676-99FB904814CD}" type="parTrans" cxnId="{4BE3791B-5ECE-44D5-BAFB-D8360C5B5E3D}">
      <dgm:prSet/>
      <dgm:spPr/>
      <dgm:t>
        <a:bodyPr/>
        <a:lstStyle/>
        <a:p>
          <a:endParaRPr lang="en-SG"/>
        </a:p>
      </dgm:t>
    </dgm:pt>
    <dgm:pt modelId="{8250D100-3E27-4147-BBA2-60F735AC9868}" type="sibTrans" cxnId="{4BE3791B-5ECE-44D5-BAFB-D8360C5B5E3D}">
      <dgm:prSet/>
      <dgm:spPr/>
      <dgm:t>
        <a:bodyPr/>
        <a:lstStyle/>
        <a:p>
          <a:endParaRPr lang="en-SG"/>
        </a:p>
      </dgm:t>
    </dgm:pt>
    <dgm:pt modelId="{753CFE54-FE4E-4508-9535-FB40E5F26FA3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Venn Diagram</a:t>
          </a:r>
          <a:endParaRPr lang="en-US" sz="1200" dirty="0">
            <a:solidFill>
              <a:schemeClr val="tx1"/>
            </a:solidFill>
          </a:endParaRPr>
        </a:p>
      </dgm:t>
    </dgm:pt>
    <dgm:pt modelId="{8467722B-48E5-4A5B-8C78-6D6A3E489616}" type="parTrans" cxnId="{ED358CF3-042E-4790-AF27-A8C0A3D86777}">
      <dgm:prSet/>
      <dgm:spPr/>
      <dgm:t>
        <a:bodyPr/>
        <a:lstStyle/>
        <a:p>
          <a:endParaRPr lang="en-SG"/>
        </a:p>
      </dgm:t>
    </dgm:pt>
    <dgm:pt modelId="{2AA1ECD3-AE72-4B33-BC4A-DBC6923CD0EB}" type="sibTrans" cxnId="{ED358CF3-042E-4790-AF27-A8C0A3D86777}">
      <dgm:prSet/>
      <dgm:spPr/>
      <dgm:t>
        <a:bodyPr/>
        <a:lstStyle/>
        <a:p>
          <a:endParaRPr lang="en-SG"/>
        </a:p>
      </dgm:t>
    </dgm:pt>
    <dgm:pt modelId="{D030BBE6-0264-4262-9DC6-B1CE03F5DD2A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Discrete Random Variables and Probability Distributions</a:t>
          </a:r>
        </a:p>
      </dgm:t>
    </dgm:pt>
    <dgm:pt modelId="{74FEE8D1-2EC5-4C98-B9E5-CEE5E7EB2825}" type="parTrans" cxnId="{4B0FD091-DFC8-4DE2-9815-8F07BD7240C6}">
      <dgm:prSet/>
      <dgm:spPr/>
      <dgm:t>
        <a:bodyPr/>
        <a:lstStyle/>
        <a:p>
          <a:endParaRPr lang="en-SG"/>
        </a:p>
      </dgm:t>
    </dgm:pt>
    <dgm:pt modelId="{E16872EA-46E1-491B-8144-BCFC705D97A1}" type="sibTrans" cxnId="{4B0FD091-DFC8-4DE2-9815-8F07BD7240C6}">
      <dgm:prSet/>
      <dgm:spPr/>
      <dgm:t>
        <a:bodyPr/>
        <a:lstStyle/>
        <a:p>
          <a:endParaRPr lang="en-SG"/>
        </a:p>
      </dgm:t>
    </dgm:pt>
    <dgm:pt modelId="{F2C39B4C-18FB-49F5-BBB8-DE9A997AAC07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Probability Distributions</a:t>
          </a:r>
          <a:endParaRPr lang="en-SG" sz="1200" dirty="0">
            <a:solidFill>
              <a:schemeClr val="tx1"/>
            </a:solidFill>
          </a:endParaRPr>
        </a:p>
      </dgm:t>
    </dgm:pt>
    <dgm:pt modelId="{A1B28FF8-AA55-4A96-91F7-22A555F2FC4C}" type="parTrans" cxnId="{7E44C995-5CC6-4403-9245-CD8AF3890611}">
      <dgm:prSet/>
      <dgm:spPr/>
      <dgm:t>
        <a:bodyPr/>
        <a:lstStyle/>
        <a:p>
          <a:endParaRPr lang="en-SG"/>
        </a:p>
      </dgm:t>
    </dgm:pt>
    <dgm:pt modelId="{35BE5480-EF32-490A-80CF-2B61D10D9850}" type="sibTrans" cxnId="{7E44C995-5CC6-4403-9245-CD8AF3890611}">
      <dgm:prSet/>
      <dgm:spPr/>
      <dgm:t>
        <a:bodyPr/>
        <a:lstStyle/>
        <a:p>
          <a:endParaRPr lang="en-SG"/>
        </a:p>
      </dgm:t>
    </dgm:pt>
    <dgm:pt modelId="{37614911-028E-4D37-8FA2-44F16462855E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Descriptive Statistics</a:t>
          </a:r>
          <a:endParaRPr lang="en-US" sz="1600" dirty="0">
            <a:solidFill>
              <a:schemeClr val="tx1"/>
            </a:solidFill>
          </a:endParaRPr>
        </a:p>
      </dgm:t>
    </dgm:pt>
    <dgm:pt modelId="{DF209089-EB6C-4070-A0D2-CB1255640B4D}" type="sibTrans" cxnId="{81E49390-FDDA-456A-8795-4AA4505C9EF9}">
      <dgm:prSet/>
      <dgm:spPr/>
      <dgm:t>
        <a:bodyPr/>
        <a:lstStyle/>
        <a:p>
          <a:endParaRPr lang="en-US"/>
        </a:p>
      </dgm:t>
    </dgm:pt>
    <dgm:pt modelId="{64792F93-8C80-4F88-87B5-6E475617FF4D}" type="parTrans" cxnId="{81E49390-FDDA-456A-8795-4AA4505C9EF9}">
      <dgm:prSet/>
      <dgm:spPr/>
      <dgm:t>
        <a:bodyPr/>
        <a:lstStyle/>
        <a:p>
          <a:endParaRPr lang="en-US" sz="1500"/>
        </a:p>
      </dgm:t>
    </dgm:pt>
    <dgm:pt modelId="{91A74353-F0D2-4F36-B6F8-63B8D7261E5D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Continuous Random Variables and Probability Distributions</a:t>
          </a:r>
          <a:endParaRPr lang="en-US" sz="1200" dirty="0">
            <a:solidFill>
              <a:schemeClr val="tx1"/>
            </a:solidFill>
          </a:endParaRPr>
        </a:p>
      </dgm:t>
    </dgm:pt>
    <dgm:pt modelId="{EE915A77-119D-451A-8EC3-60C300A62043}" type="sibTrans" cxnId="{38D8C7CD-10A1-434E-AD37-26BC136DC85A}">
      <dgm:prSet/>
      <dgm:spPr/>
      <dgm:t>
        <a:bodyPr/>
        <a:lstStyle/>
        <a:p>
          <a:endParaRPr lang="en-SG"/>
        </a:p>
      </dgm:t>
    </dgm:pt>
    <dgm:pt modelId="{BE1F6CCF-F8F7-4B99-B135-89A01F24E1A0}" type="parTrans" cxnId="{38D8C7CD-10A1-434E-AD37-26BC136DC85A}">
      <dgm:prSet/>
      <dgm:spPr/>
      <dgm:t>
        <a:bodyPr/>
        <a:lstStyle/>
        <a:p>
          <a:endParaRPr lang="en-SG"/>
        </a:p>
      </dgm:t>
    </dgm:pt>
    <dgm:pt modelId="{49BC9D47-0434-477E-B647-AFE4E7FAA728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Binomial Distribution</a:t>
          </a:r>
        </a:p>
      </dgm:t>
    </dgm:pt>
    <dgm:pt modelId="{09216FA6-6A08-4B9F-BF69-41B93A12C9D9}" type="parTrans" cxnId="{0E892307-72C2-4B8F-8CB8-58C015E3F6E1}">
      <dgm:prSet/>
      <dgm:spPr/>
      <dgm:t>
        <a:bodyPr/>
        <a:lstStyle/>
        <a:p>
          <a:endParaRPr lang="en-SG"/>
        </a:p>
      </dgm:t>
    </dgm:pt>
    <dgm:pt modelId="{D0FAD455-BDFD-42F0-9159-7F6D43EB29EA}" type="sibTrans" cxnId="{0E892307-72C2-4B8F-8CB8-58C015E3F6E1}">
      <dgm:prSet/>
      <dgm:spPr/>
      <dgm:t>
        <a:bodyPr/>
        <a:lstStyle/>
        <a:p>
          <a:endParaRPr lang="en-SG"/>
        </a:p>
      </dgm:t>
    </dgm:pt>
    <dgm:pt modelId="{4C0BBC7A-75B8-44C4-90BF-F94A5ED85A8E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Poisson Distribution</a:t>
          </a:r>
        </a:p>
      </dgm:t>
    </dgm:pt>
    <dgm:pt modelId="{0B5D87E8-3787-460D-AD7D-73CE6025C4B7}" type="parTrans" cxnId="{62366763-200A-4A8C-B552-8D74711F98C5}">
      <dgm:prSet/>
      <dgm:spPr/>
      <dgm:t>
        <a:bodyPr/>
        <a:lstStyle/>
        <a:p>
          <a:endParaRPr lang="en-SG"/>
        </a:p>
      </dgm:t>
    </dgm:pt>
    <dgm:pt modelId="{4DCFC7C5-8311-47E5-8269-ADA197796ADA}" type="sibTrans" cxnId="{62366763-200A-4A8C-B552-8D74711F98C5}">
      <dgm:prSet/>
      <dgm:spPr/>
      <dgm:t>
        <a:bodyPr/>
        <a:lstStyle/>
        <a:p>
          <a:endParaRPr lang="en-SG"/>
        </a:p>
      </dgm:t>
    </dgm:pt>
    <dgm:pt modelId="{58E2E227-DEF0-41DD-98F6-8552D98C4374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Normal Distribution</a:t>
          </a:r>
          <a:endParaRPr lang="en-US" sz="1200" dirty="0">
            <a:solidFill>
              <a:schemeClr val="tx1"/>
            </a:solidFill>
          </a:endParaRPr>
        </a:p>
      </dgm:t>
    </dgm:pt>
    <dgm:pt modelId="{DFC0DA03-EF17-458C-980D-7B27688E26AB}" type="parTrans" cxnId="{D3D5982D-6616-4DB5-8879-A06ACFDBA478}">
      <dgm:prSet/>
      <dgm:spPr/>
      <dgm:t>
        <a:bodyPr/>
        <a:lstStyle/>
        <a:p>
          <a:endParaRPr lang="en-SG"/>
        </a:p>
      </dgm:t>
    </dgm:pt>
    <dgm:pt modelId="{A73CEC18-C532-4E1C-9895-79BE164B50E4}" type="sibTrans" cxnId="{D3D5982D-6616-4DB5-8879-A06ACFDBA478}">
      <dgm:prSet/>
      <dgm:spPr/>
      <dgm:t>
        <a:bodyPr/>
        <a:lstStyle/>
        <a:p>
          <a:endParaRPr lang="en-SG"/>
        </a:p>
      </dgm:t>
    </dgm:pt>
    <dgm:pt modelId="{3309A8DF-FF1C-4E1E-9DC5-42A64B2F3BF0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Exponential Distribution</a:t>
          </a:r>
          <a:endParaRPr lang="en-US" sz="1200" dirty="0">
            <a:solidFill>
              <a:schemeClr val="tx1"/>
            </a:solidFill>
          </a:endParaRPr>
        </a:p>
      </dgm:t>
    </dgm:pt>
    <dgm:pt modelId="{FDCEBC24-B871-4EB5-B406-0894371BCFE8}" type="parTrans" cxnId="{E4E315CC-4A84-41D7-9D23-BAED0384B570}">
      <dgm:prSet/>
      <dgm:spPr/>
      <dgm:t>
        <a:bodyPr/>
        <a:lstStyle/>
        <a:p>
          <a:endParaRPr lang="en-SG"/>
        </a:p>
      </dgm:t>
    </dgm:pt>
    <dgm:pt modelId="{8183666F-1AB7-4D47-AD90-89D822D079DC}" type="sibTrans" cxnId="{E4E315CC-4A84-41D7-9D23-BAED0384B570}">
      <dgm:prSet/>
      <dgm:spPr/>
      <dgm:t>
        <a:bodyPr/>
        <a:lstStyle/>
        <a:p>
          <a:endParaRPr lang="en-SG"/>
        </a:p>
      </dgm:t>
    </dgm:pt>
    <dgm:pt modelId="{8A76AD7F-3C09-4964-9F2D-05A2DA08F800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Tree Diagram</a:t>
          </a:r>
          <a:endParaRPr lang="en-SG" sz="1200" dirty="0">
            <a:solidFill>
              <a:schemeClr val="tx1"/>
            </a:solidFill>
          </a:endParaRPr>
        </a:p>
      </dgm:t>
    </dgm:pt>
    <dgm:pt modelId="{3A43CF89-B241-4564-9CC3-56EFD9840038}" type="parTrans" cxnId="{B28D8A13-CCF7-4D86-B4CF-AB9F415A3696}">
      <dgm:prSet/>
      <dgm:spPr/>
      <dgm:t>
        <a:bodyPr/>
        <a:lstStyle/>
        <a:p>
          <a:endParaRPr lang="en-SG"/>
        </a:p>
      </dgm:t>
    </dgm:pt>
    <dgm:pt modelId="{877CB17A-25BA-4ECC-889F-BCB12FC52C2C}" type="sibTrans" cxnId="{B28D8A13-CCF7-4D86-B4CF-AB9F415A3696}">
      <dgm:prSet/>
      <dgm:spPr/>
      <dgm:t>
        <a:bodyPr/>
        <a:lstStyle/>
        <a:p>
          <a:endParaRPr lang="en-SG"/>
        </a:p>
      </dgm:t>
    </dgm:pt>
    <dgm:pt modelId="{2E6A3642-B74F-4C0A-B277-63F79CF0699C}" type="pres">
      <dgm:prSet presAssocID="{5333E470-D25C-4778-B345-E397459207E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4FBE6F1-A09F-46A4-BA91-848B6BF00397}" type="pres">
      <dgm:prSet presAssocID="{62F1AD04-79D7-482C-8638-F3DF0AF9E12D}" presName="hierRoot1" presStyleCnt="0"/>
      <dgm:spPr/>
      <dgm:t>
        <a:bodyPr/>
        <a:lstStyle/>
        <a:p>
          <a:endParaRPr lang="en-SG"/>
        </a:p>
      </dgm:t>
    </dgm:pt>
    <dgm:pt modelId="{E44A000C-BACE-4FAE-9A63-79287EF8F8BA}" type="pres">
      <dgm:prSet presAssocID="{62F1AD04-79D7-482C-8638-F3DF0AF9E12D}" presName="composite" presStyleCnt="0"/>
      <dgm:spPr/>
      <dgm:t>
        <a:bodyPr/>
        <a:lstStyle/>
        <a:p>
          <a:endParaRPr lang="en-SG"/>
        </a:p>
      </dgm:t>
    </dgm:pt>
    <dgm:pt modelId="{27CC3A02-9BDF-469E-8E02-5FBF0BA97272}" type="pres">
      <dgm:prSet presAssocID="{62F1AD04-79D7-482C-8638-F3DF0AF9E12D}" presName="background" presStyleLbl="node0" presStyleIdx="0" presStyleCnt="1"/>
      <dgm:spPr/>
      <dgm:t>
        <a:bodyPr/>
        <a:lstStyle/>
        <a:p>
          <a:endParaRPr lang="en-SG"/>
        </a:p>
      </dgm:t>
    </dgm:pt>
    <dgm:pt modelId="{287F44F0-C3EA-430E-A22D-879176D45D20}" type="pres">
      <dgm:prSet presAssocID="{62F1AD04-79D7-482C-8638-F3DF0AF9E12D}" presName="text" presStyleLbl="fgAcc0" presStyleIdx="0" presStyleCnt="1" custScaleX="742432" custScaleY="155660" custLinFactNeighborX="-20629" custLinFactNeighborY="-4554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4D7A31D-DCCD-490E-8DD0-9D1093EAB9D3}" type="pres">
      <dgm:prSet presAssocID="{62F1AD04-79D7-482C-8638-F3DF0AF9E12D}" presName="hierChild2" presStyleCnt="0"/>
      <dgm:spPr/>
      <dgm:t>
        <a:bodyPr/>
        <a:lstStyle/>
        <a:p>
          <a:endParaRPr lang="en-SG"/>
        </a:p>
      </dgm:t>
    </dgm:pt>
    <dgm:pt modelId="{4E7AE6D7-8F67-4237-BA4E-C53636A5F1D5}" type="pres">
      <dgm:prSet presAssocID="{A4B8614A-60BC-4693-8676-99FB904814CD}" presName="Name10" presStyleLbl="parChTrans1D2" presStyleIdx="0" presStyleCnt="3"/>
      <dgm:spPr/>
      <dgm:t>
        <a:bodyPr/>
        <a:lstStyle/>
        <a:p>
          <a:endParaRPr lang="en-SG"/>
        </a:p>
      </dgm:t>
    </dgm:pt>
    <dgm:pt modelId="{A6D50DA4-6D6B-437B-844E-E46082C5F2B3}" type="pres">
      <dgm:prSet presAssocID="{CFE4AB47-0E86-4A47-93A1-D733CC6A6065}" presName="hierRoot2" presStyleCnt="0"/>
      <dgm:spPr/>
      <dgm:t>
        <a:bodyPr/>
        <a:lstStyle/>
        <a:p>
          <a:endParaRPr lang="en-SG"/>
        </a:p>
      </dgm:t>
    </dgm:pt>
    <dgm:pt modelId="{F89795FF-3219-4D25-B14B-11C5C28CEA0C}" type="pres">
      <dgm:prSet presAssocID="{CFE4AB47-0E86-4A47-93A1-D733CC6A6065}" presName="composite2" presStyleCnt="0"/>
      <dgm:spPr/>
      <dgm:t>
        <a:bodyPr/>
        <a:lstStyle/>
        <a:p>
          <a:endParaRPr lang="en-SG"/>
        </a:p>
      </dgm:t>
    </dgm:pt>
    <dgm:pt modelId="{3329DA71-D576-4B5D-AC21-638F5D3D2A22}" type="pres">
      <dgm:prSet presAssocID="{CFE4AB47-0E86-4A47-93A1-D733CC6A6065}" presName="background2" presStyleLbl="node2" presStyleIdx="0" presStyleCnt="3"/>
      <dgm:spPr/>
      <dgm:t>
        <a:bodyPr/>
        <a:lstStyle/>
        <a:p>
          <a:endParaRPr lang="en-SG"/>
        </a:p>
      </dgm:t>
    </dgm:pt>
    <dgm:pt modelId="{9D7A3B54-C666-47DC-AA23-A98BF8B9475F}" type="pres">
      <dgm:prSet presAssocID="{CFE4AB47-0E86-4A47-93A1-D733CC6A6065}" presName="text2" presStyleLbl="fgAcc2" presStyleIdx="0" presStyleCnt="3" custScaleX="202105" custLinFactX="100000" custLinFactNeighborX="169567" custLinFactNeighborY="30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1A2E63D9-8394-4038-89FC-61A09DE782DB}" type="pres">
      <dgm:prSet presAssocID="{CFE4AB47-0E86-4A47-93A1-D733CC6A6065}" presName="hierChild3" presStyleCnt="0"/>
      <dgm:spPr/>
      <dgm:t>
        <a:bodyPr/>
        <a:lstStyle/>
        <a:p>
          <a:endParaRPr lang="en-SG"/>
        </a:p>
      </dgm:t>
    </dgm:pt>
    <dgm:pt modelId="{471DBFB9-9B0B-45CC-B636-0B948F9F6188}" type="pres">
      <dgm:prSet presAssocID="{8467722B-48E5-4A5B-8C78-6D6A3E489616}" presName="Name17" presStyleLbl="parChTrans1D3" presStyleIdx="0" presStyleCnt="6"/>
      <dgm:spPr/>
      <dgm:t>
        <a:bodyPr/>
        <a:lstStyle/>
        <a:p>
          <a:endParaRPr lang="en-SG"/>
        </a:p>
      </dgm:t>
    </dgm:pt>
    <dgm:pt modelId="{042F8CA8-4650-4BB2-B10D-51216760812A}" type="pres">
      <dgm:prSet presAssocID="{753CFE54-FE4E-4508-9535-FB40E5F26FA3}" presName="hierRoot3" presStyleCnt="0"/>
      <dgm:spPr/>
      <dgm:t>
        <a:bodyPr/>
        <a:lstStyle/>
        <a:p>
          <a:endParaRPr lang="en-SG"/>
        </a:p>
      </dgm:t>
    </dgm:pt>
    <dgm:pt modelId="{990B3828-7C5C-426B-8699-5477EFB68E9A}" type="pres">
      <dgm:prSet presAssocID="{753CFE54-FE4E-4508-9535-FB40E5F26FA3}" presName="composite3" presStyleCnt="0"/>
      <dgm:spPr/>
      <dgm:t>
        <a:bodyPr/>
        <a:lstStyle/>
        <a:p>
          <a:endParaRPr lang="en-SG"/>
        </a:p>
      </dgm:t>
    </dgm:pt>
    <dgm:pt modelId="{C3811229-6B73-4377-A072-11A91DAB4B25}" type="pres">
      <dgm:prSet presAssocID="{753CFE54-FE4E-4508-9535-FB40E5F26FA3}" presName="background3" presStyleLbl="node3" presStyleIdx="0" presStyleCnt="6"/>
      <dgm:spPr/>
      <dgm:t>
        <a:bodyPr/>
        <a:lstStyle/>
        <a:p>
          <a:endParaRPr lang="en-SG"/>
        </a:p>
      </dgm:t>
    </dgm:pt>
    <dgm:pt modelId="{218EF3C6-5366-48AD-8556-20F7D058C5D7}" type="pres">
      <dgm:prSet presAssocID="{753CFE54-FE4E-4508-9535-FB40E5F26FA3}" presName="text3" presStyleLbl="fgAcc3" presStyleIdx="0" presStyleCnt="6" custScaleX="120630" custScaleY="98669" custLinFactX="100000" custLinFactNeighborX="189951" custLinFactNeighborY="3236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16F2AEC1-A115-4216-8D16-92702B98750F}" type="pres">
      <dgm:prSet presAssocID="{753CFE54-FE4E-4508-9535-FB40E5F26FA3}" presName="hierChild4" presStyleCnt="0"/>
      <dgm:spPr/>
      <dgm:t>
        <a:bodyPr/>
        <a:lstStyle/>
        <a:p>
          <a:endParaRPr lang="en-SG"/>
        </a:p>
      </dgm:t>
    </dgm:pt>
    <dgm:pt modelId="{69C889D6-F940-40FE-A245-7E6D95364A32}" type="pres">
      <dgm:prSet presAssocID="{A1B28FF8-AA55-4A96-91F7-22A555F2FC4C}" presName="Name17" presStyleLbl="parChTrans1D3" presStyleIdx="1" presStyleCnt="6"/>
      <dgm:spPr/>
      <dgm:t>
        <a:bodyPr/>
        <a:lstStyle/>
        <a:p>
          <a:endParaRPr lang="en-SG"/>
        </a:p>
      </dgm:t>
    </dgm:pt>
    <dgm:pt modelId="{2F971B8E-2992-4269-9983-4E2DCEECBD87}" type="pres">
      <dgm:prSet presAssocID="{F2C39B4C-18FB-49F5-BBB8-DE9A997AAC07}" presName="hierRoot3" presStyleCnt="0"/>
      <dgm:spPr/>
      <dgm:t>
        <a:bodyPr/>
        <a:lstStyle/>
        <a:p>
          <a:endParaRPr lang="en-SG"/>
        </a:p>
      </dgm:t>
    </dgm:pt>
    <dgm:pt modelId="{8E5D9DE1-0FE7-4612-A050-B80CCC0471BE}" type="pres">
      <dgm:prSet presAssocID="{F2C39B4C-18FB-49F5-BBB8-DE9A997AAC07}" presName="composite3" presStyleCnt="0"/>
      <dgm:spPr/>
      <dgm:t>
        <a:bodyPr/>
        <a:lstStyle/>
        <a:p>
          <a:endParaRPr lang="en-SG"/>
        </a:p>
      </dgm:t>
    </dgm:pt>
    <dgm:pt modelId="{403286F5-B64D-4F9A-9048-E5ABA31C729E}" type="pres">
      <dgm:prSet presAssocID="{F2C39B4C-18FB-49F5-BBB8-DE9A997AAC07}" presName="background3" presStyleLbl="node3" presStyleIdx="1" presStyleCnt="6"/>
      <dgm:spPr/>
      <dgm:t>
        <a:bodyPr/>
        <a:lstStyle/>
        <a:p>
          <a:endParaRPr lang="en-SG"/>
        </a:p>
      </dgm:t>
    </dgm:pt>
    <dgm:pt modelId="{488F69EB-2488-44DF-B93A-3991642E2E8C}" type="pres">
      <dgm:prSet presAssocID="{F2C39B4C-18FB-49F5-BBB8-DE9A997AAC07}" presName="text3" presStyleLbl="fgAcc3" presStyleIdx="1" presStyleCnt="6" custScaleX="122863" custLinFactX="200000" custLinFactNeighborX="218662" custLinFactNeighborY="1904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56F1F99C-4C75-42D1-9C2B-796BEA7B4DF8}" type="pres">
      <dgm:prSet presAssocID="{F2C39B4C-18FB-49F5-BBB8-DE9A997AAC07}" presName="hierChild4" presStyleCnt="0"/>
      <dgm:spPr/>
      <dgm:t>
        <a:bodyPr/>
        <a:lstStyle/>
        <a:p>
          <a:endParaRPr lang="en-SG"/>
        </a:p>
      </dgm:t>
    </dgm:pt>
    <dgm:pt modelId="{432F6F11-C633-4C46-B571-1F72C2806F22}" type="pres">
      <dgm:prSet presAssocID="{3A43CF89-B241-4564-9CC3-56EFD9840038}" presName="Name17" presStyleLbl="parChTrans1D3" presStyleIdx="2" presStyleCnt="6"/>
      <dgm:spPr/>
      <dgm:t>
        <a:bodyPr/>
        <a:lstStyle/>
        <a:p>
          <a:endParaRPr lang="en-SG"/>
        </a:p>
      </dgm:t>
    </dgm:pt>
    <dgm:pt modelId="{404B5E73-F96D-42BA-80BB-F91CB10550B4}" type="pres">
      <dgm:prSet presAssocID="{8A76AD7F-3C09-4964-9F2D-05A2DA08F800}" presName="hierRoot3" presStyleCnt="0"/>
      <dgm:spPr/>
    </dgm:pt>
    <dgm:pt modelId="{03A8AAC6-04A4-4A6E-BE7C-7B3E10346334}" type="pres">
      <dgm:prSet presAssocID="{8A76AD7F-3C09-4964-9F2D-05A2DA08F800}" presName="composite3" presStyleCnt="0"/>
      <dgm:spPr/>
    </dgm:pt>
    <dgm:pt modelId="{2C82D3EB-1114-42A1-9C8D-5FDF3CADC053}" type="pres">
      <dgm:prSet presAssocID="{8A76AD7F-3C09-4964-9F2D-05A2DA08F800}" presName="background3" presStyleLbl="node3" presStyleIdx="2" presStyleCnt="6"/>
      <dgm:spPr/>
    </dgm:pt>
    <dgm:pt modelId="{3D13FE19-0199-41D4-ACC4-986D68C37EF7}" type="pres">
      <dgm:prSet presAssocID="{8A76AD7F-3C09-4964-9F2D-05A2DA08F800}" presName="text3" presStyleLbl="fgAcc3" presStyleIdx="2" presStyleCnt="6" custLinFactX="46903" custLinFactNeighborX="100000" custLinFactNeighborY="1904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C22C05EA-50E6-4124-AD85-EF2883010D92}" type="pres">
      <dgm:prSet presAssocID="{8A76AD7F-3C09-4964-9F2D-05A2DA08F800}" presName="hierChild4" presStyleCnt="0"/>
      <dgm:spPr/>
    </dgm:pt>
    <dgm:pt modelId="{1A1317DC-5914-499B-A3D0-5C7B38084E51}" type="pres">
      <dgm:prSet presAssocID="{74FEE8D1-2EC5-4C98-B9E5-CEE5E7EB2825}" presName="Name23" presStyleLbl="parChTrans1D4" presStyleIdx="0" presStyleCnt="6"/>
      <dgm:spPr/>
      <dgm:t>
        <a:bodyPr/>
        <a:lstStyle/>
        <a:p>
          <a:endParaRPr lang="en-SG"/>
        </a:p>
      </dgm:t>
    </dgm:pt>
    <dgm:pt modelId="{9C651D8F-32EC-46BF-8750-4D4673D81164}" type="pres">
      <dgm:prSet presAssocID="{D030BBE6-0264-4262-9DC6-B1CE03F5DD2A}" presName="hierRoot4" presStyleCnt="0"/>
      <dgm:spPr/>
      <dgm:t>
        <a:bodyPr/>
        <a:lstStyle/>
        <a:p>
          <a:endParaRPr lang="en-SG"/>
        </a:p>
      </dgm:t>
    </dgm:pt>
    <dgm:pt modelId="{6C9B300C-A348-4414-A205-D049C6E4773B}" type="pres">
      <dgm:prSet presAssocID="{D030BBE6-0264-4262-9DC6-B1CE03F5DD2A}" presName="composite4" presStyleCnt="0"/>
      <dgm:spPr/>
      <dgm:t>
        <a:bodyPr/>
        <a:lstStyle/>
        <a:p>
          <a:endParaRPr lang="en-SG"/>
        </a:p>
      </dgm:t>
    </dgm:pt>
    <dgm:pt modelId="{9A0885A4-A9D5-4064-9D02-5D78314DD7F9}" type="pres">
      <dgm:prSet presAssocID="{D030BBE6-0264-4262-9DC6-B1CE03F5DD2A}" presName="background4" presStyleLbl="node4" presStyleIdx="0" presStyleCnt="6"/>
      <dgm:spPr/>
      <dgm:t>
        <a:bodyPr/>
        <a:lstStyle/>
        <a:p>
          <a:endParaRPr lang="en-SG"/>
        </a:p>
      </dgm:t>
    </dgm:pt>
    <dgm:pt modelId="{8AB136B9-FC8C-4117-8AC4-4D958FD7A63B}" type="pres">
      <dgm:prSet presAssocID="{D030BBE6-0264-4262-9DC6-B1CE03F5DD2A}" presName="text4" presStyleLbl="fgAcc4" presStyleIdx="0" presStyleCnt="6" custScaleX="119385" custScaleY="155427" custLinFactX="89886" custLinFactNeighborX="100000" custLinFactNeighborY="43982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E44AF300-0071-47AB-8999-98D120319422}" type="pres">
      <dgm:prSet presAssocID="{D030BBE6-0264-4262-9DC6-B1CE03F5DD2A}" presName="hierChild5" presStyleCnt="0"/>
      <dgm:spPr/>
      <dgm:t>
        <a:bodyPr/>
        <a:lstStyle/>
        <a:p>
          <a:endParaRPr lang="en-SG"/>
        </a:p>
      </dgm:t>
    </dgm:pt>
    <dgm:pt modelId="{1E6DE59F-5628-4B6D-BC22-FFC1445AAD1C}" type="pres">
      <dgm:prSet presAssocID="{0B5D87E8-3787-460D-AD7D-73CE6025C4B7}" presName="Name23" presStyleLbl="parChTrans1D4" presStyleIdx="1" presStyleCnt="6"/>
      <dgm:spPr/>
      <dgm:t>
        <a:bodyPr/>
        <a:lstStyle/>
        <a:p>
          <a:endParaRPr lang="en-SG"/>
        </a:p>
      </dgm:t>
    </dgm:pt>
    <dgm:pt modelId="{D3049F06-54C1-4F56-A5CE-063AC8329291}" type="pres">
      <dgm:prSet presAssocID="{4C0BBC7A-75B8-44C4-90BF-F94A5ED85A8E}" presName="hierRoot4" presStyleCnt="0"/>
      <dgm:spPr/>
    </dgm:pt>
    <dgm:pt modelId="{3D8A6048-CA79-48DB-A75D-FFCCBA0F40BF}" type="pres">
      <dgm:prSet presAssocID="{4C0BBC7A-75B8-44C4-90BF-F94A5ED85A8E}" presName="composite4" presStyleCnt="0"/>
      <dgm:spPr/>
    </dgm:pt>
    <dgm:pt modelId="{A8BD87E6-9CFA-47A0-A21D-195EB0C5A683}" type="pres">
      <dgm:prSet presAssocID="{4C0BBC7A-75B8-44C4-90BF-F94A5ED85A8E}" presName="background4" presStyleLbl="node4" presStyleIdx="1" presStyleCnt="6"/>
      <dgm:spPr/>
    </dgm:pt>
    <dgm:pt modelId="{C7EC5EBB-DBD4-4EFB-96E4-22A37641AD46}" type="pres">
      <dgm:prSet presAssocID="{4C0BBC7A-75B8-44C4-90BF-F94A5ED85A8E}" presName="text4" presStyleLbl="fgAcc4" presStyleIdx="1" presStyleCnt="6" custLinFactX="110095" custLinFactNeighborX="200000" custLinFactNeighborY="737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5E5DAF73-9F35-4638-BD71-02B80E088B5D}" type="pres">
      <dgm:prSet presAssocID="{4C0BBC7A-75B8-44C4-90BF-F94A5ED85A8E}" presName="hierChild5" presStyleCnt="0"/>
      <dgm:spPr/>
    </dgm:pt>
    <dgm:pt modelId="{7F586104-EBF3-4EA8-953B-98E17F5F208C}" type="pres">
      <dgm:prSet presAssocID="{09216FA6-6A08-4B9F-BF69-41B93A12C9D9}" presName="Name23" presStyleLbl="parChTrans1D4" presStyleIdx="2" presStyleCnt="6"/>
      <dgm:spPr/>
      <dgm:t>
        <a:bodyPr/>
        <a:lstStyle/>
        <a:p>
          <a:endParaRPr lang="en-SG"/>
        </a:p>
      </dgm:t>
    </dgm:pt>
    <dgm:pt modelId="{F22DC806-7A57-4303-8320-B0B7F3674051}" type="pres">
      <dgm:prSet presAssocID="{49BC9D47-0434-477E-B647-AFE4E7FAA728}" presName="hierRoot4" presStyleCnt="0"/>
      <dgm:spPr/>
    </dgm:pt>
    <dgm:pt modelId="{7931236D-BF06-4AE1-B008-142DED9F0CA4}" type="pres">
      <dgm:prSet presAssocID="{49BC9D47-0434-477E-B647-AFE4E7FAA728}" presName="composite4" presStyleCnt="0"/>
      <dgm:spPr/>
    </dgm:pt>
    <dgm:pt modelId="{FD74E762-7061-453B-8563-231646A8CAD6}" type="pres">
      <dgm:prSet presAssocID="{49BC9D47-0434-477E-B647-AFE4E7FAA728}" presName="background4" presStyleLbl="node4" presStyleIdx="2" presStyleCnt="6"/>
      <dgm:spPr/>
    </dgm:pt>
    <dgm:pt modelId="{EF51EBBF-2885-4F14-BD60-E693721A84C0}" type="pres">
      <dgm:prSet presAssocID="{49BC9D47-0434-477E-B647-AFE4E7FAA728}" presName="text4" presStyleLbl="fgAcc4" presStyleIdx="2" presStyleCnt="6" custLinFactNeighborX="51026" custLinFactNeighborY="737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061952DE-3E01-4578-BA7D-58024E12912A}" type="pres">
      <dgm:prSet presAssocID="{49BC9D47-0434-477E-B647-AFE4E7FAA728}" presName="hierChild5" presStyleCnt="0"/>
      <dgm:spPr/>
    </dgm:pt>
    <dgm:pt modelId="{EE87CE1D-4C3C-451E-9524-51B07B269B0F}" type="pres">
      <dgm:prSet presAssocID="{BE1F6CCF-F8F7-4B99-B135-89A01F24E1A0}" presName="Name23" presStyleLbl="parChTrans1D4" presStyleIdx="3" presStyleCnt="6"/>
      <dgm:spPr/>
      <dgm:t>
        <a:bodyPr/>
        <a:lstStyle/>
        <a:p>
          <a:endParaRPr lang="en-SG"/>
        </a:p>
      </dgm:t>
    </dgm:pt>
    <dgm:pt modelId="{3711A312-6B1F-4EB6-BC25-26307EA6B18F}" type="pres">
      <dgm:prSet presAssocID="{91A74353-F0D2-4F36-B6F8-63B8D7261E5D}" presName="hierRoot4" presStyleCnt="0"/>
      <dgm:spPr/>
      <dgm:t>
        <a:bodyPr/>
        <a:lstStyle/>
        <a:p>
          <a:endParaRPr lang="en-SG"/>
        </a:p>
      </dgm:t>
    </dgm:pt>
    <dgm:pt modelId="{F880F96F-46B5-4E10-8695-B7513901D7C0}" type="pres">
      <dgm:prSet presAssocID="{91A74353-F0D2-4F36-B6F8-63B8D7261E5D}" presName="composite4" presStyleCnt="0"/>
      <dgm:spPr/>
      <dgm:t>
        <a:bodyPr/>
        <a:lstStyle/>
        <a:p>
          <a:endParaRPr lang="en-SG"/>
        </a:p>
      </dgm:t>
    </dgm:pt>
    <dgm:pt modelId="{956B3AD0-FA9C-4B65-967C-17B2ADCE839A}" type="pres">
      <dgm:prSet presAssocID="{91A74353-F0D2-4F36-B6F8-63B8D7261E5D}" presName="background4" presStyleLbl="node4" presStyleIdx="3" presStyleCnt="6"/>
      <dgm:spPr/>
      <dgm:t>
        <a:bodyPr/>
        <a:lstStyle/>
        <a:p>
          <a:endParaRPr lang="en-SG"/>
        </a:p>
      </dgm:t>
    </dgm:pt>
    <dgm:pt modelId="{6CAA109A-E3AB-464C-A722-AC6B71DDC443}" type="pres">
      <dgm:prSet presAssocID="{91A74353-F0D2-4F36-B6F8-63B8D7261E5D}" presName="text4" presStyleLbl="fgAcc4" presStyleIdx="3" presStyleCnt="6" custScaleX="126086" custScaleY="153027" custLinFactX="93136" custLinFactNeighborX="100000" custLinFactNeighborY="46315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3D9287A1-CE9B-4D92-8278-E5EC8ACE4291}" type="pres">
      <dgm:prSet presAssocID="{91A74353-F0D2-4F36-B6F8-63B8D7261E5D}" presName="hierChild5" presStyleCnt="0"/>
      <dgm:spPr/>
      <dgm:t>
        <a:bodyPr/>
        <a:lstStyle/>
        <a:p>
          <a:endParaRPr lang="en-SG"/>
        </a:p>
      </dgm:t>
    </dgm:pt>
    <dgm:pt modelId="{2F6FECD3-F7CC-4FA4-97B4-878321D1F600}" type="pres">
      <dgm:prSet presAssocID="{DFC0DA03-EF17-458C-980D-7B27688E26AB}" presName="Name23" presStyleLbl="parChTrans1D4" presStyleIdx="4" presStyleCnt="6"/>
      <dgm:spPr/>
      <dgm:t>
        <a:bodyPr/>
        <a:lstStyle/>
        <a:p>
          <a:endParaRPr lang="en-SG"/>
        </a:p>
      </dgm:t>
    </dgm:pt>
    <dgm:pt modelId="{09B5D480-1AA3-4AE7-9522-23E204ED604E}" type="pres">
      <dgm:prSet presAssocID="{58E2E227-DEF0-41DD-98F6-8552D98C4374}" presName="hierRoot4" presStyleCnt="0"/>
      <dgm:spPr/>
    </dgm:pt>
    <dgm:pt modelId="{49D2A1DB-902B-4313-9C39-DFEF6A1BDA2D}" type="pres">
      <dgm:prSet presAssocID="{58E2E227-DEF0-41DD-98F6-8552D98C4374}" presName="composite4" presStyleCnt="0"/>
      <dgm:spPr/>
    </dgm:pt>
    <dgm:pt modelId="{14BE7DF1-BD5B-4C80-AB45-2F59973AB001}" type="pres">
      <dgm:prSet presAssocID="{58E2E227-DEF0-41DD-98F6-8552D98C4374}" presName="background4" presStyleLbl="node4" presStyleIdx="4" presStyleCnt="6"/>
      <dgm:spPr/>
    </dgm:pt>
    <dgm:pt modelId="{9942E4AF-530A-4037-A160-960FD750484D}" type="pres">
      <dgm:prSet presAssocID="{58E2E227-DEF0-41DD-98F6-8552D98C4374}" presName="text4" presStyleLbl="fgAcc4" presStyleIdx="4" presStyleCnt="6" custLinFactX="100000" custLinFactNeighborX="112227" custLinFactNeighborY="761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A39E03ED-36E3-455E-A0CD-C3FB7046188D}" type="pres">
      <dgm:prSet presAssocID="{58E2E227-DEF0-41DD-98F6-8552D98C4374}" presName="hierChild5" presStyleCnt="0"/>
      <dgm:spPr/>
    </dgm:pt>
    <dgm:pt modelId="{BFD68C90-E09A-4094-900F-8CF9A1608F18}" type="pres">
      <dgm:prSet presAssocID="{FDCEBC24-B871-4EB5-B406-0894371BCFE8}" presName="Name23" presStyleLbl="parChTrans1D4" presStyleIdx="5" presStyleCnt="6"/>
      <dgm:spPr/>
      <dgm:t>
        <a:bodyPr/>
        <a:lstStyle/>
        <a:p>
          <a:endParaRPr lang="en-SG"/>
        </a:p>
      </dgm:t>
    </dgm:pt>
    <dgm:pt modelId="{8679619A-CF3E-42AD-AF6F-0E84F88D4A0C}" type="pres">
      <dgm:prSet presAssocID="{3309A8DF-FF1C-4E1E-9DC5-42A64B2F3BF0}" presName="hierRoot4" presStyleCnt="0"/>
      <dgm:spPr/>
    </dgm:pt>
    <dgm:pt modelId="{9FB9F939-C3A9-4C47-9546-0FA02F38C6AE}" type="pres">
      <dgm:prSet presAssocID="{3309A8DF-FF1C-4E1E-9DC5-42A64B2F3BF0}" presName="composite4" presStyleCnt="0"/>
      <dgm:spPr/>
    </dgm:pt>
    <dgm:pt modelId="{57D62B91-CB0C-487F-BFDC-A34FBAB0967F}" type="pres">
      <dgm:prSet presAssocID="{3309A8DF-FF1C-4E1E-9DC5-42A64B2F3BF0}" presName="background4" presStyleLbl="node4" presStyleIdx="5" presStyleCnt="6"/>
      <dgm:spPr/>
    </dgm:pt>
    <dgm:pt modelId="{B0B2DC8E-C2C7-4BD2-AFCD-2E9768585C5D}" type="pres">
      <dgm:prSet presAssocID="{3309A8DF-FF1C-4E1E-9DC5-42A64B2F3BF0}" presName="text4" presStyleLbl="fgAcc4" presStyleIdx="5" presStyleCnt="6" custLinFactX="100000" custLinFactNeighborX="110113" custLinFactNeighborY="761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B97C35DF-70B1-442F-BD42-745B6973A0F4}" type="pres">
      <dgm:prSet presAssocID="{3309A8DF-FF1C-4E1E-9DC5-42A64B2F3BF0}" presName="hierChild5" presStyleCnt="0"/>
      <dgm:spPr/>
    </dgm:pt>
    <dgm:pt modelId="{313B8278-0A01-4803-A15B-E042D00EFE27}" type="pres">
      <dgm:prSet presAssocID="{64792F93-8C80-4F88-87B5-6E475617FF4D}" presName="Name10" presStyleLbl="parChTrans1D2" presStyleIdx="1" presStyleCnt="3"/>
      <dgm:spPr/>
      <dgm:t>
        <a:bodyPr/>
        <a:lstStyle/>
        <a:p>
          <a:endParaRPr lang="en-US"/>
        </a:p>
      </dgm:t>
    </dgm:pt>
    <dgm:pt modelId="{B412CAA0-B242-4AE9-8536-7FF173D8F5DE}" type="pres">
      <dgm:prSet presAssocID="{37614911-028E-4D37-8FA2-44F16462855E}" presName="hierRoot2" presStyleCnt="0"/>
      <dgm:spPr/>
      <dgm:t>
        <a:bodyPr/>
        <a:lstStyle/>
        <a:p>
          <a:endParaRPr lang="en-SG"/>
        </a:p>
      </dgm:t>
    </dgm:pt>
    <dgm:pt modelId="{23DD05AF-F556-405F-BC53-B9E44871B595}" type="pres">
      <dgm:prSet presAssocID="{37614911-028E-4D37-8FA2-44F16462855E}" presName="composite2" presStyleCnt="0"/>
      <dgm:spPr/>
      <dgm:t>
        <a:bodyPr/>
        <a:lstStyle/>
        <a:p>
          <a:endParaRPr lang="en-SG"/>
        </a:p>
      </dgm:t>
    </dgm:pt>
    <dgm:pt modelId="{6CE6FD6E-52D9-4410-9605-BA96A901AA06}" type="pres">
      <dgm:prSet presAssocID="{37614911-028E-4D37-8FA2-44F16462855E}" presName="background2" presStyleLbl="node2" presStyleIdx="1" presStyleCnt="3"/>
      <dgm:spPr/>
      <dgm:t>
        <a:bodyPr/>
        <a:lstStyle/>
        <a:p>
          <a:endParaRPr lang="en-SG"/>
        </a:p>
      </dgm:t>
    </dgm:pt>
    <dgm:pt modelId="{A29C7532-80BF-4D3A-B5AD-2061A567A208}" type="pres">
      <dgm:prSet presAssocID="{37614911-028E-4D37-8FA2-44F16462855E}" presName="text2" presStyleLbl="fgAcc2" presStyleIdx="1" presStyleCnt="3" custScaleX="233295" custScaleY="106628" custLinFactX="-167916" custLinFactNeighborX="-200000" custLinFactNeighborY="-186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0B73B8C-103A-4F5A-9639-138B7A19EF97}" type="pres">
      <dgm:prSet presAssocID="{37614911-028E-4D37-8FA2-44F16462855E}" presName="hierChild3" presStyleCnt="0"/>
      <dgm:spPr/>
      <dgm:t>
        <a:bodyPr/>
        <a:lstStyle/>
        <a:p>
          <a:endParaRPr lang="en-SG"/>
        </a:p>
      </dgm:t>
    </dgm:pt>
    <dgm:pt modelId="{CD01080D-5FDF-493E-AC43-98CDEEA3CAEA}" type="pres">
      <dgm:prSet presAssocID="{7AD06F08-A90E-42C7-AB53-D3ECAFD6F620}" presName="Name17" presStyleLbl="parChTrans1D3" presStyleIdx="3" presStyleCnt="6"/>
      <dgm:spPr/>
      <dgm:t>
        <a:bodyPr/>
        <a:lstStyle/>
        <a:p>
          <a:endParaRPr lang="en-US"/>
        </a:p>
      </dgm:t>
    </dgm:pt>
    <dgm:pt modelId="{2A01200A-43C2-4653-8BC0-014940E37561}" type="pres">
      <dgm:prSet presAssocID="{6245DC25-8F54-48E0-8328-0B21E882E1E6}" presName="hierRoot3" presStyleCnt="0"/>
      <dgm:spPr/>
      <dgm:t>
        <a:bodyPr/>
        <a:lstStyle/>
        <a:p>
          <a:endParaRPr lang="en-SG"/>
        </a:p>
      </dgm:t>
    </dgm:pt>
    <dgm:pt modelId="{7CFB3C1E-E49A-462C-8A52-1AC860BA2230}" type="pres">
      <dgm:prSet presAssocID="{6245DC25-8F54-48E0-8328-0B21E882E1E6}" presName="composite3" presStyleCnt="0"/>
      <dgm:spPr/>
      <dgm:t>
        <a:bodyPr/>
        <a:lstStyle/>
        <a:p>
          <a:endParaRPr lang="en-SG"/>
        </a:p>
      </dgm:t>
    </dgm:pt>
    <dgm:pt modelId="{AB330F2E-7A74-4527-BDEC-C9B7B7A93D81}" type="pres">
      <dgm:prSet presAssocID="{6245DC25-8F54-48E0-8328-0B21E882E1E6}" presName="background3" presStyleLbl="node3" presStyleIdx="3" presStyleCnt="6"/>
      <dgm:spPr/>
      <dgm:t>
        <a:bodyPr/>
        <a:lstStyle/>
        <a:p>
          <a:endParaRPr lang="en-SG"/>
        </a:p>
      </dgm:t>
    </dgm:pt>
    <dgm:pt modelId="{7EEB1D7A-9B6E-4ACE-A709-E5C3F4D7334A}" type="pres">
      <dgm:prSet presAssocID="{6245DC25-8F54-48E0-8328-0B21E882E1E6}" presName="text3" presStyleLbl="fgAcc3" presStyleIdx="3" presStyleCnt="6" custScaleX="135211" custScaleY="128982" custLinFactX="-200000" custLinFactNeighborX="-211665" custLinFactNeighborY="-1797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AEBFB25-BE92-45D8-9FEB-97EA5BC950F3}" type="pres">
      <dgm:prSet presAssocID="{6245DC25-8F54-48E0-8328-0B21E882E1E6}" presName="hierChild4" presStyleCnt="0"/>
      <dgm:spPr/>
      <dgm:t>
        <a:bodyPr/>
        <a:lstStyle/>
        <a:p>
          <a:endParaRPr lang="en-SG"/>
        </a:p>
      </dgm:t>
    </dgm:pt>
    <dgm:pt modelId="{FF02C46A-59CD-43C2-A35A-33D19FBEBDD9}" type="pres">
      <dgm:prSet presAssocID="{24FEF719-45EC-4272-8C70-D8C28FFF9D5E}" presName="Name10" presStyleLbl="parChTrans1D2" presStyleIdx="2" presStyleCnt="3"/>
      <dgm:spPr/>
      <dgm:t>
        <a:bodyPr/>
        <a:lstStyle/>
        <a:p>
          <a:endParaRPr lang="en-US"/>
        </a:p>
      </dgm:t>
    </dgm:pt>
    <dgm:pt modelId="{E2273421-D11E-4B2B-ACFC-16CB19787E15}" type="pres">
      <dgm:prSet presAssocID="{3D2A5E53-CE18-4823-9CAF-BCC74DDEF430}" presName="hierRoot2" presStyleCnt="0"/>
      <dgm:spPr/>
      <dgm:t>
        <a:bodyPr/>
        <a:lstStyle/>
        <a:p>
          <a:endParaRPr lang="en-SG"/>
        </a:p>
      </dgm:t>
    </dgm:pt>
    <dgm:pt modelId="{EFA41C0C-BA38-4C9C-8AED-1BFB5E5B786E}" type="pres">
      <dgm:prSet presAssocID="{3D2A5E53-CE18-4823-9CAF-BCC74DDEF430}" presName="composite2" presStyleCnt="0"/>
      <dgm:spPr/>
      <dgm:t>
        <a:bodyPr/>
        <a:lstStyle/>
        <a:p>
          <a:endParaRPr lang="en-SG"/>
        </a:p>
      </dgm:t>
    </dgm:pt>
    <dgm:pt modelId="{E66692CA-E5EC-4871-8147-175121861046}" type="pres">
      <dgm:prSet presAssocID="{3D2A5E53-CE18-4823-9CAF-BCC74DDEF430}" presName="background2" presStyleLbl="node2" presStyleIdx="2" presStyleCnt="3"/>
      <dgm:spPr/>
      <dgm:t>
        <a:bodyPr/>
        <a:lstStyle/>
        <a:p>
          <a:endParaRPr lang="en-SG"/>
        </a:p>
      </dgm:t>
    </dgm:pt>
    <dgm:pt modelId="{FED077A6-3916-4C81-9200-B6DC9FA40E1F}" type="pres">
      <dgm:prSet presAssocID="{3D2A5E53-CE18-4823-9CAF-BCC74DDEF430}" presName="text2" presStyleLbl="fgAcc2" presStyleIdx="2" presStyleCnt="3" custScaleX="236902" custLinFactNeighborX="75" custLinFactNeighborY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69AAA81-F9BC-4437-A039-9046115C8943}" type="pres">
      <dgm:prSet presAssocID="{3D2A5E53-CE18-4823-9CAF-BCC74DDEF430}" presName="hierChild3" presStyleCnt="0"/>
      <dgm:spPr/>
      <dgm:t>
        <a:bodyPr/>
        <a:lstStyle/>
        <a:p>
          <a:endParaRPr lang="en-SG"/>
        </a:p>
      </dgm:t>
    </dgm:pt>
    <dgm:pt modelId="{85399620-B7E7-4332-BDF9-002FB677B0B9}" type="pres">
      <dgm:prSet presAssocID="{4C42792A-A011-4339-9EDE-AFFB2BBE882F}" presName="Name17" presStyleLbl="parChTrans1D3" presStyleIdx="4" presStyleCnt="6"/>
      <dgm:spPr/>
      <dgm:t>
        <a:bodyPr/>
        <a:lstStyle/>
        <a:p>
          <a:endParaRPr lang="en-US"/>
        </a:p>
      </dgm:t>
    </dgm:pt>
    <dgm:pt modelId="{6B252A66-2A5A-4B36-8557-A4D5F29D9787}" type="pres">
      <dgm:prSet presAssocID="{290D2CB2-C22B-4F16-ABD8-70E480924B44}" presName="hierRoot3" presStyleCnt="0"/>
      <dgm:spPr/>
      <dgm:t>
        <a:bodyPr/>
        <a:lstStyle/>
        <a:p>
          <a:endParaRPr lang="en-SG"/>
        </a:p>
      </dgm:t>
    </dgm:pt>
    <dgm:pt modelId="{0C4540E8-7C6D-46D9-B5D1-51B5C4E95511}" type="pres">
      <dgm:prSet presAssocID="{290D2CB2-C22B-4F16-ABD8-70E480924B44}" presName="composite3" presStyleCnt="0"/>
      <dgm:spPr/>
      <dgm:t>
        <a:bodyPr/>
        <a:lstStyle/>
        <a:p>
          <a:endParaRPr lang="en-SG"/>
        </a:p>
      </dgm:t>
    </dgm:pt>
    <dgm:pt modelId="{E5CC09D9-C7DF-4153-B42B-4E1BE3FCEA41}" type="pres">
      <dgm:prSet presAssocID="{290D2CB2-C22B-4F16-ABD8-70E480924B44}" presName="background3" presStyleLbl="node3" presStyleIdx="4" presStyleCnt="6"/>
      <dgm:spPr/>
      <dgm:t>
        <a:bodyPr/>
        <a:lstStyle/>
        <a:p>
          <a:endParaRPr lang="en-SG"/>
        </a:p>
      </dgm:t>
    </dgm:pt>
    <dgm:pt modelId="{D6DC3AD9-7D21-4628-807E-20AF9A5D95C6}" type="pres">
      <dgm:prSet presAssocID="{290D2CB2-C22B-4F16-ABD8-70E480924B44}" presName="text3" presStyleLbl="fgAcc3" presStyleIdx="4" presStyleCnt="6" custScaleX="111240" custScaleY="11659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21D5640-40D5-4C34-B0F9-DABC701B116C}" type="pres">
      <dgm:prSet presAssocID="{290D2CB2-C22B-4F16-ABD8-70E480924B44}" presName="hierChild4" presStyleCnt="0"/>
      <dgm:spPr/>
      <dgm:t>
        <a:bodyPr/>
        <a:lstStyle/>
        <a:p>
          <a:endParaRPr lang="en-SG"/>
        </a:p>
      </dgm:t>
    </dgm:pt>
    <dgm:pt modelId="{476A89FE-7C92-44B3-B85B-C361C4A2BD15}" type="pres">
      <dgm:prSet presAssocID="{C6959BFF-BFFC-4261-9398-A3FDDA9499DC}" presName="Name17" presStyleLbl="parChTrans1D3" presStyleIdx="5" presStyleCnt="6"/>
      <dgm:spPr/>
      <dgm:t>
        <a:bodyPr/>
        <a:lstStyle/>
        <a:p>
          <a:endParaRPr lang="en-US"/>
        </a:p>
      </dgm:t>
    </dgm:pt>
    <dgm:pt modelId="{1BF00F38-A480-4D14-BF3F-A0A08B34200B}" type="pres">
      <dgm:prSet presAssocID="{E5FF91C8-DE04-44E1-B19E-720EAA0C8E0E}" presName="hierRoot3" presStyleCnt="0"/>
      <dgm:spPr/>
      <dgm:t>
        <a:bodyPr/>
        <a:lstStyle/>
        <a:p>
          <a:endParaRPr lang="en-SG"/>
        </a:p>
      </dgm:t>
    </dgm:pt>
    <dgm:pt modelId="{3273DFDE-F063-41C4-AF9E-CF7413A313C2}" type="pres">
      <dgm:prSet presAssocID="{E5FF91C8-DE04-44E1-B19E-720EAA0C8E0E}" presName="composite3" presStyleCnt="0"/>
      <dgm:spPr/>
      <dgm:t>
        <a:bodyPr/>
        <a:lstStyle/>
        <a:p>
          <a:endParaRPr lang="en-SG"/>
        </a:p>
      </dgm:t>
    </dgm:pt>
    <dgm:pt modelId="{5B73E72F-CF55-405B-B379-1AF5D0049654}" type="pres">
      <dgm:prSet presAssocID="{E5FF91C8-DE04-44E1-B19E-720EAA0C8E0E}" presName="background3" presStyleLbl="node3" presStyleIdx="5" presStyleCnt="6"/>
      <dgm:spPr/>
      <dgm:t>
        <a:bodyPr/>
        <a:lstStyle/>
        <a:p>
          <a:endParaRPr lang="en-SG"/>
        </a:p>
      </dgm:t>
    </dgm:pt>
    <dgm:pt modelId="{01FDADDF-B09D-44E7-B819-E9E17B1FFD3D}" type="pres">
      <dgm:prSet presAssocID="{E5FF91C8-DE04-44E1-B19E-720EAA0C8E0E}" presName="text3" presStyleLbl="fgAcc3" presStyleIdx="5" presStyleCnt="6" custScaleX="101056" custScaleY="1160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AAAE7CB-7782-4193-818B-00B4CA219AAE}" type="pres">
      <dgm:prSet presAssocID="{E5FF91C8-DE04-44E1-B19E-720EAA0C8E0E}" presName="hierChild4" presStyleCnt="0"/>
      <dgm:spPr/>
      <dgm:t>
        <a:bodyPr/>
        <a:lstStyle/>
        <a:p>
          <a:endParaRPr lang="en-SG"/>
        </a:p>
      </dgm:t>
    </dgm:pt>
  </dgm:ptLst>
  <dgm:cxnLst>
    <dgm:cxn modelId="{E4E315CC-4A84-41D7-9D23-BAED0384B570}" srcId="{91A74353-F0D2-4F36-B6F8-63B8D7261E5D}" destId="{3309A8DF-FF1C-4E1E-9DC5-42A64B2F3BF0}" srcOrd="1" destOrd="0" parTransId="{FDCEBC24-B871-4EB5-B406-0894371BCFE8}" sibTransId="{8183666F-1AB7-4D47-AD90-89D822D079DC}"/>
    <dgm:cxn modelId="{39D00A0B-B156-424B-89FC-12D412DF815E}" type="presOf" srcId="{74FEE8D1-2EC5-4C98-B9E5-CEE5E7EB2825}" destId="{1A1317DC-5914-499B-A3D0-5C7B38084E51}" srcOrd="0" destOrd="0" presId="urn:microsoft.com/office/officeart/2005/8/layout/hierarchy1"/>
    <dgm:cxn modelId="{88C5FF03-1EF9-4473-A00F-D8A18AC736ED}" type="presOf" srcId="{09216FA6-6A08-4B9F-BF69-41B93A12C9D9}" destId="{7F586104-EBF3-4EA8-953B-98E17F5F208C}" srcOrd="0" destOrd="0" presId="urn:microsoft.com/office/officeart/2005/8/layout/hierarchy1"/>
    <dgm:cxn modelId="{4B0FD091-DFC8-4DE2-9815-8F07BD7240C6}" srcId="{8A76AD7F-3C09-4964-9F2D-05A2DA08F800}" destId="{D030BBE6-0264-4262-9DC6-B1CE03F5DD2A}" srcOrd="0" destOrd="0" parTransId="{74FEE8D1-2EC5-4C98-B9E5-CEE5E7EB2825}" sibTransId="{E16872EA-46E1-491B-8144-BCFC705D97A1}"/>
    <dgm:cxn modelId="{B5AE6749-9A8A-4DED-B91C-71C60D30F3D9}" type="presOf" srcId="{8467722B-48E5-4A5B-8C78-6D6A3E489616}" destId="{471DBFB9-9B0B-45CC-B636-0B948F9F6188}" srcOrd="0" destOrd="0" presId="urn:microsoft.com/office/officeart/2005/8/layout/hierarchy1"/>
    <dgm:cxn modelId="{396BECD5-7DE1-4F42-8D26-9C958C6FEC99}" type="presOf" srcId="{0B5D87E8-3787-460D-AD7D-73CE6025C4B7}" destId="{1E6DE59F-5628-4B6D-BC22-FFC1445AAD1C}" srcOrd="0" destOrd="0" presId="urn:microsoft.com/office/officeart/2005/8/layout/hierarchy1"/>
    <dgm:cxn modelId="{E006B8FB-257A-46EA-B607-B2708F9BA45F}" type="presOf" srcId="{CFE4AB47-0E86-4A47-93A1-D733CC6A6065}" destId="{9D7A3B54-C666-47DC-AA23-A98BF8B9475F}" srcOrd="0" destOrd="0" presId="urn:microsoft.com/office/officeart/2005/8/layout/hierarchy1"/>
    <dgm:cxn modelId="{599BE0FA-D05D-429C-A6A7-1813F14EBD22}" type="presOf" srcId="{5333E470-D25C-4778-B345-E397459207ED}" destId="{2E6A3642-B74F-4C0A-B277-63F79CF0699C}" srcOrd="0" destOrd="0" presId="urn:microsoft.com/office/officeart/2005/8/layout/hierarchy1"/>
    <dgm:cxn modelId="{95124320-B49E-4FE7-83FF-C2985A53ACAB}" type="presOf" srcId="{7AD06F08-A90E-42C7-AB53-D3ECAFD6F620}" destId="{CD01080D-5FDF-493E-AC43-98CDEEA3CAEA}" srcOrd="0" destOrd="0" presId="urn:microsoft.com/office/officeart/2005/8/layout/hierarchy1"/>
    <dgm:cxn modelId="{D3D5982D-6616-4DB5-8879-A06ACFDBA478}" srcId="{91A74353-F0D2-4F36-B6F8-63B8D7261E5D}" destId="{58E2E227-DEF0-41DD-98F6-8552D98C4374}" srcOrd="0" destOrd="0" parTransId="{DFC0DA03-EF17-458C-980D-7B27688E26AB}" sibTransId="{A73CEC18-C532-4E1C-9895-79BE164B50E4}"/>
    <dgm:cxn modelId="{ED358CF3-042E-4790-AF27-A8C0A3D86777}" srcId="{CFE4AB47-0E86-4A47-93A1-D733CC6A6065}" destId="{753CFE54-FE4E-4508-9535-FB40E5F26FA3}" srcOrd="0" destOrd="0" parTransId="{8467722B-48E5-4A5B-8C78-6D6A3E489616}" sibTransId="{2AA1ECD3-AE72-4B33-BC4A-DBC6923CD0EB}"/>
    <dgm:cxn modelId="{07798837-9E0E-4921-9D55-3055EEF5E75D}" type="presOf" srcId="{4C0BBC7A-75B8-44C4-90BF-F94A5ED85A8E}" destId="{C7EC5EBB-DBD4-4EFB-96E4-22A37641AD46}" srcOrd="0" destOrd="0" presId="urn:microsoft.com/office/officeart/2005/8/layout/hierarchy1"/>
    <dgm:cxn modelId="{62366763-200A-4A8C-B552-8D74711F98C5}" srcId="{D030BBE6-0264-4262-9DC6-B1CE03F5DD2A}" destId="{4C0BBC7A-75B8-44C4-90BF-F94A5ED85A8E}" srcOrd="0" destOrd="0" parTransId="{0B5D87E8-3787-460D-AD7D-73CE6025C4B7}" sibTransId="{4DCFC7C5-8311-47E5-8269-ADA197796ADA}"/>
    <dgm:cxn modelId="{14483A22-CE54-4FFD-B4FF-389ED7F95C77}" type="presOf" srcId="{FDCEBC24-B871-4EB5-B406-0894371BCFE8}" destId="{BFD68C90-E09A-4094-900F-8CF9A1608F18}" srcOrd="0" destOrd="0" presId="urn:microsoft.com/office/officeart/2005/8/layout/hierarchy1"/>
    <dgm:cxn modelId="{E0DA6E46-F282-4146-B69F-78C4B73A9BE1}" type="presOf" srcId="{BE1F6CCF-F8F7-4B99-B135-89A01F24E1A0}" destId="{EE87CE1D-4C3C-451E-9524-51B07B269B0F}" srcOrd="0" destOrd="0" presId="urn:microsoft.com/office/officeart/2005/8/layout/hierarchy1"/>
    <dgm:cxn modelId="{11FF3F57-E6A7-41DA-A27A-14928BB5CDF0}" type="presOf" srcId="{A4B8614A-60BC-4693-8676-99FB904814CD}" destId="{4E7AE6D7-8F67-4237-BA4E-C53636A5F1D5}" srcOrd="0" destOrd="0" presId="urn:microsoft.com/office/officeart/2005/8/layout/hierarchy1"/>
    <dgm:cxn modelId="{A3313944-EAEB-4787-A9B2-5A35348D82E5}" type="presOf" srcId="{D030BBE6-0264-4262-9DC6-B1CE03F5DD2A}" destId="{8AB136B9-FC8C-4117-8AC4-4D958FD7A63B}" srcOrd="0" destOrd="0" presId="urn:microsoft.com/office/officeart/2005/8/layout/hierarchy1"/>
    <dgm:cxn modelId="{B7E44D39-D888-4A53-A796-727717878807}" type="presOf" srcId="{4C42792A-A011-4339-9EDE-AFFB2BBE882F}" destId="{85399620-B7E7-4332-BDF9-002FB677B0B9}" srcOrd="0" destOrd="0" presId="urn:microsoft.com/office/officeart/2005/8/layout/hierarchy1"/>
    <dgm:cxn modelId="{38D8C7CD-10A1-434E-AD37-26BC136DC85A}" srcId="{8A76AD7F-3C09-4964-9F2D-05A2DA08F800}" destId="{91A74353-F0D2-4F36-B6F8-63B8D7261E5D}" srcOrd="1" destOrd="0" parTransId="{BE1F6CCF-F8F7-4B99-B135-89A01F24E1A0}" sibTransId="{EE915A77-119D-451A-8EC3-60C300A62043}"/>
    <dgm:cxn modelId="{B28D8A13-CCF7-4D86-B4CF-AB9F415A3696}" srcId="{CFE4AB47-0E86-4A47-93A1-D733CC6A6065}" destId="{8A76AD7F-3C09-4964-9F2D-05A2DA08F800}" srcOrd="2" destOrd="0" parTransId="{3A43CF89-B241-4564-9CC3-56EFD9840038}" sibTransId="{877CB17A-25BA-4ECC-889F-BCB12FC52C2C}"/>
    <dgm:cxn modelId="{2548F991-BF0C-4951-A4AB-7EB8A93B58EF}" type="presOf" srcId="{3A43CF89-B241-4564-9CC3-56EFD9840038}" destId="{432F6F11-C633-4C46-B571-1F72C2806F22}" srcOrd="0" destOrd="0" presId="urn:microsoft.com/office/officeart/2005/8/layout/hierarchy1"/>
    <dgm:cxn modelId="{BCF022BC-995E-4DBE-BCAA-4CCE64C8B03F}" srcId="{3D2A5E53-CE18-4823-9CAF-BCC74DDEF430}" destId="{E5FF91C8-DE04-44E1-B19E-720EAA0C8E0E}" srcOrd="1" destOrd="0" parTransId="{C6959BFF-BFFC-4261-9398-A3FDDA9499DC}" sibTransId="{1B3A0606-667C-484B-9702-CDF79A13E3C0}"/>
    <dgm:cxn modelId="{81E49390-FDDA-456A-8795-4AA4505C9EF9}" srcId="{62F1AD04-79D7-482C-8638-F3DF0AF9E12D}" destId="{37614911-028E-4D37-8FA2-44F16462855E}" srcOrd="1" destOrd="0" parTransId="{64792F93-8C80-4F88-87B5-6E475617FF4D}" sibTransId="{DF209089-EB6C-4070-A0D2-CB1255640B4D}"/>
    <dgm:cxn modelId="{2346E3AF-5EC2-4679-9A61-3308E166A3BA}" type="presOf" srcId="{753CFE54-FE4E-4508-9535-FB40E5F26FA3}" destId="{218EF3C6-5366-48AD-8556-20F7D058C5D7}" srcOrd="0" destOrd="0" presId="urn:microsoft.com/office/officeart/2005/8/layout/hierarchy1"/>
    <dgm:cxn modelId="{4BE3791B-5ECE-44D5-BAFB-D8360C5B5E3D}" srcId="{62F1AD04-79D7-482C-8638-F3DF0AF9E12D}" destId="{CFE4AB47-0E86-4A47-93A1-D733CC6A6065}" srcOrd="0" destOrd="0" parTransId="{A4B8614A-60BC-4693-8676-99FB904814CD}" sibTransId="{8250D100-3E27-4147-BBA2-60F735AC9868}"/>
    <dgm:cxn modelId="{68C27D4E-2AF4-46C2-A4E8-3E77A0B4C327}" type="presOf" srcId="{58E2E227-DEF0-41DD-98F6-8552D98C4374}" destId="{9942E4AF-530A-4037-A160-960FD750484D}" srcOrd="0" destOrd="0" presId="urn:microsoft.com/office/officeart/2005/8/layout/hierarchy1"/>
    <dgm:cxn modelId="{7E77D56F-142E-43DE-981D-C813DC2C73F5}" type="presOf" srcId="{3D2A5E53-CE18-4823-9CAF-BCC74DDEF430}" destId="{FED077A6-3916-4C81-9200-B6DC9FA40E1F}" srcOrd="0" destOrd="0" presId="urn:microsoft.com/office/officeart/2005/8/layout/hierarchy1"/>
    <dgm:cxn modelId="{99EE7244-E703-4247-8F33-E49BEBF64C46}" type="presOf" srcId="{290D2CB2-C22B-4F16-ABD8-70E480924B44}" destId="{D6DC3AD9-7D21-4628-807E-20AF9A5D95C6}" srcOrd="0" destOrd="0" presId="urn:microsoft.com/office/officeart/2005/8/layout/hierarchy1"/>
    <dgm:cxn modelId="{0E892307-72C2-4B8F-8CB8-58C015E3F6E1}" srcId="{D030BBE6-0264-4262-9DC6-B1CE03F5DD2A}" destId="{49BC9D47-0434-477E-B647-AFE4E7FAA728}" srcOrd="1" destOrd="0" parTransId="{09216FA6-6A08-4B9F-BF69-41B93A12C9D9}" sibTransId="{D0FAD455-BDFD-42F0-9159-7F6D43EB29EA}"/>
    <dgm:cxn modelId="{291D1A1C-35BE-4384-9661-F19225CD35BA}" type="presOf" srcId="{6245DC25-8F54-48E0-8328-0B21E882E1E6}" destId="{7EEB1D7A-9B6E-4ACE-A709-E5C3F4D7334A}" srcOrd="0" destOrd="0" presId="urn:microsoft.com/office/officeart/2005/8/layout/hierarchy1"/>
    <dgm:cxn modelId="{DD8C9C96-44FB-4CA4-8459-F34DCB4AE666}" type="presOf" srcId="{62F1AD04-79D7-482C-8638-F3DF0AF9E12D}" destId="{287F44F0-C3EA-430E-A22D-879176D45D20}" srcOrd="0" destOrd="0" presId="urn:microsoft.com/office/officeart/2005/8/layout/hierarchy1"/>
    <dgm:cxn modelId="{AEB9423A-0D08-42C3-9EF2-7D1E8BCD17BB}" type="presOf" srcId="{3309A8DF-FF1C-4E1E-9DC5-42A64B2F3BF0}" destId="{B0B2DC8E-C2C7-4BD2-AFCD-2E9768585C5D}" srcOrd="0" destOrd="0" presId="urn:microsoft.com/office/officeart/2005/8/layout/hierarchy1"/>
    <dgm:cxn modelId="{ADB289E3-BF25-4866-B877-2A6510559163}" type="presOf" srcId="{49BC9D47-0434-477E-B647-AFE4E7FAA728}" destId="{EF51EBBF-2885-4F14-BD60-E693721A84C0}" srcOrd="0" destOrd="0" presId="urn:microsoft.com/office/officeart/2005/8/layout/hierarchy1"/>
    <dgm:cxn modelId="{DDB739C8-7460-4E22-93A4-371EC4D726DD}" srcId="{5333E470-D25C-4778-B345-E397459207ED}" destId="{62F1AD04-79D7-482C-8638-F3DF0AF9E12D}" srcOrd="0" destOrd="0" parTransId="{355D6BA9-40EA-4B94-B3CA-510BC1E2A914}" sibTransId="{D0AE155E-AE7C-4877-B59E-50FD05E2A4EB}"/>
    <dgm:cxn modelId="{FFE05341-1840-4983-9713-D05EEDF871D3}" type="presOf" srcId="{8A76AD7F-3C09-4964-9F2D-05A2DA08F800}" destId="{3D13FE19-0199-41D4-ACC4-986D68C37EF7}" srcOrd="0" destOrd="0" presId="urn:microsoft.com/office/officeart/2005/8/layout/hierarchy1"/>
    <dgm:cxn modelId="{141CBE45-4C7B-453C-AEBD-B04A547BF6C9}" type="presOf" srcId="{64792F93-8C80-4F88-87B5-6E475617FF4D}" destId="{313B8278-0A01-4803-A15B-E042D00EFE27}" srcOrd="0" destOrd="0" presId="urn:microsoft.com/office/officeart/2005/8/layout/hierarchy1"/>
    <dgm:cxn modelId="{37C5A29F-40F4-46B5-B623-1906E0627160}" type="presOf" srcId="{E5FF91C8-DE04-44E1-B19E-720EAA0C8E0E}" destId="{01FDADDF-B09D-44E7-B819-E9E17B1FFD3D}" srcOrd="0" destOrd="0" presId="urn:microsoft.com/office/officeart/2005/8/layout/hierarchy1"/>
    <dgm:cxn modelId="{651542B4-3292-4539-A3D1-5502731BFBF4}" type="presOf" srcId="{F2C39B4C-18FB-49F5-BBB8-DE9A997AAC07}" destId="{488F69EB-2488-44DF-B93A-3991642E2E8C}" srcOrd="0" destOrd="0" presId="urn:microsoft.com/office/officeart/2005/8/layout/hierarchy1"/>
    <dgm:cxn modelId="{BCD40510-B27D-40AB-B90B-79567851948E}" type="presOf" srcId="{24FEF719-45EC-4272-8C70-D8C28FFF9D5E}" destId="{FF02C46A-59CD-43C2-A35A-33D19FBEBDD9}" srcOrd="0" destOrd="0" presId="urn:microsoft.com/office/officeart/2005/8/layout/hierarchy1"/>
    <dgm:cxn modelId="{10823760-9870-4CF1-98AA-8F58A050761D}" type="presOf" srcId="{A1B28FF8-AA55-4A96-91F7-22A555F2FC4C}" destId="{69C889D6-F940-40FE-A245-7E6D95364A32}" srcOrd="0" destOrd="0" presId="urn:microsoft.com/office/officeart/2005/8/layout/hierarchy1"/>
    <dgm:cxn modelId="{7E44C995-5CC6-4403-9245-CD8AF3890611}" srcId="{CFE4AB47-0E86-4A47-93A1-D733CC6A6065}" destId="{F2C39B4C-18FB-49F5-BBB8-DE9A997AAC07}" srcOrd="1" destOrd="0" parTransId="{A1B28FF8-AA55-4A96-91F7-22A555F2FC4C}" sibTransId="{35BE5480-EF32-490A-80CF-2B61D10D9850}"/>
    <dgm:cxn modelId="{3C50A984-EDF4-4078-8386-9EC53D602A00}" type="presOf" srcId="{37614911-028E-4D37-8FA2-44F16462855E}" destId="{A29C7532-80BF-4D3A-B5AD-2061A567A208}" srcOrd="0" destOrd="0" presId="urn:microsoft.com/office/officeart/2005/8/layout/hierarchy1"/>
    <dgm:cxn modelId="{057ECE04-E09C-47E6-9880-CAF579336D3B}" type="presOf" srcId="{91A74353-F0D2-4F36-B6F8-63B8D7261E5D}" destId="{6CAA109A-E3AB-464C-A722-AC6B71DDC443}" srcOrd="0" destOrd="0" presId="urn:microsoft.com/office/officeart/2005/8/layout/hierarchy1"/>
    <dgm:cxn modelId="{59D7BFDE-A7A3-40A8-8653-68133CE23580}" type="presOf" srcId="{DFC0DA03-EF17-458C-980D-7B27688E26AB}" destId="{2F6FECD3-F7CC-4FA4-97B4-878321D1F600}" srcOrd="0" destOrd="0" presId="urn:microsoft.com/office/officeart/2005/8/layout/hierarchy1"/>
    <dgm:cxn modelId="{2A3E33B9-B116-4FE4-9A22-832A94794F0D}" srcId="{37614911-028E-4D37-8FA2-44F16462855E}" destId="{6245DC25-8F54-48E0-8328-0B21E882E1E6}" srcOrd="0" destOrd="0" parTransId="{7AD06F08-A90E-42C7-AB53-D3ECAFD6F620}" sibTransId="{E3558BF7-5525-4018-AA43-87A789394980}"/>
    <dgm:cxn modelId="{CE689416-7351-42E8-A186-B96793F42BE1}" type="presOf" srcId="{C6959BFF-BFFC-4261-9398-A3FDDA9499DC}" destId="{476A89FE-7C92-44B3-B85B-C361C4A2BD15}" srcOrd="0" destOrd="0" presId="urn:microsoft.com/office/officeart/2005/8/layout/hierarchy1"/>
    <dgm:cxn modelId="{7708127B-0E44-4762-9CFD-EED48A28C011}" srcId="{3D2A5E53-CE18-4823-9CAF-BCC74DDEF430}" destId="{290D2CB2-C22B-4F16-ABD8-70E480924B44}" srcOrd="0" destOrd="0" parTransId="{4C42792A-A011-4339-9EDE-AFFB2BBE882F}" sibTransId="{A511DE70-F356-4BA8-95D1-976057351CAB}"/>
    <dgm:cxn modelId="{243C9095-8147-494D-9232-72510E9E9AC8}" srcId="{62F1AD04-79D7-482C-8638-F3DF0AF9E12D}" destId="{3D2A5E53-CE18-4823-9CAF-BCC74DDEF430}" srcOrd="2" destOrd="0" parTransId="{24FEF719-45EC-4272-8C70-D8C28FFF9D5E}" sibTransId="{98276121-AC9C-4422-8CFD-3803F3DAA962}"/>
    <dgm:cxn modelId="{D79892B1-2A71-46D9-B851-64B18717A92A}" type="presParOf" srcId="{2E6A3642-B74F-4C0A-B277-63F79CF0699C}" destId="{C4FBE6F1-A09F-46A4-BA91-848B6BF00397}" srcOrd="0" destOrd="0" presId="urn:microsoft.com/office/officeart/2005/8/layout/hierarchy1"/>
    <dgm:cxn modelId="{BD596E4D-05EF-4CF0-9639-78DA5372B5E7}" type="presParOf" srcId="{C4FBE6F1-A09F-46A4-BA91-848B6BF00397}" destId="{E44A000C-BACE-4FAE-9A63-79287EF8F8BA}" srcOrd="0" destOrd="0" presId="urn:microsoft.com/office/officeart/2005/8/layout/hierarchy1"/>
    <dgm:cxn modelId="{70006BED-19AB-44D0-AB44-9F270638D667}" type="presParOf" srcId="{E44A000C-BACE-4FAE-9A63-79287EF8F8BA}" destId="{27CC3A02-9BDF-469E-8E02-5FBF0BA97272}" srcOrd="0" destOrd="0" presId="urn:microsoft.com/office/officeart/2005/8/layout/hierarchy1"/>
    <dgm:cxn modelId="{0EE575B2-BD7B-479E-BC17-C4F4130422F8}" type="presParOf" srcId="{E44A000C-BACE-4FAE-9A63-79287EF8F8BA}" destId="{287F44F0-C3EA-430E-A22D-879176D45D20}" srcOrd="1" destOrd="0" presId="urn:microsoft.com/office/officeart/2005/8/layout/hierarchy1"/>
    <dgm:cxn modelId="{7B775010-D13F-4821-8764-A2897FE9CED3}" type="presParOf" srcId="{C4FBE6F1-A09F-46A4-BA91-848B6BF00397}" destId="{64D7A31D-DCCD-490E-8DD0-9D1093EAB9D3}" srcOrd="1" destOrd="0" presId="urn:microsoft.com/office/officeart/2005/8/layout/hierarchy1"/>
    <dgm:cxn modelId="{D0D89844-C86C-4226-8D49-C8FD5A21ABA9}" type="presParOf" srcId="{64D7A31D-DCCD-490E-8DD0-9D1093EAB9D3}" destId="{4E7AE6D7-8F67-4237-BA4E-C53636A5F1D5}" srcOrd="0" destOrd="0" presId="urn:microsoft.com/office/officeart/2005/8/layout/hierarchy1"/>
    <dgm:cxn modelId="{246BCF18-65A9-42DA-A669-9455D8D5C3A1}" type="presParOf" srcId="{64D7A31D-DCCD-490E-8DD0-9D1093EAB9D3}" destId="{A6D50DA4-6D6B-437B-844E-E46082C5F2B3}" srcOrd="1" destOrd="0" presId="urn:microsoft.com/office/officeart/2005/8/layout/hierarchy1"/>
    <dgm:cxn modelId="{EF12D2DA-8CAF-4BE8-A422-FCB66B8182D4}" type="presParOf" srcId="{A6D50DA4-6D6B-437B-844E-E46082C5F2B3}" destId="{F89795FF-3219-4D25-B14B-11C5C28CEA0C}" srcOrd="0" destOrd="0" presId="urn:microsoft.com/office/officeart/2005/8/layout/hierarchy1"/>
    <dgm:cxn modelId="{0BC48148-761B-46C7-89C2-6B659E9F8B16}" type="presParOf" srcId="{F89795FF-3219-4D25-B14B-11C5C28CEA0C}" destId="{3329DA71-D576-4B5D-AC21-638F5D3D2A22}" srcOrd="0" destOrd="0" presId="urn:microsoft.com/office/officeart/2005/8/layout/hierarchy1"/>
    <dgm:cxn modelId="{B46D93B0-D7A1-469A-AEB7-DAD59A5E397C}" type="presParOf" srcId="{F89795FF-3219-4D25-B14B-11C5C28CEA0C}" destId="{9D7A3B54-C666-47DC-AA23-A98BF8B9475F}" srcOrd="1" destOrd="0" presId="urn:microsoft.com/office/officeart/2005/8/layout/hierarchy1"/>
    <dgm:cxn modelId="{778042B6-B1B1-49EA-84E5-FE3D8B5D40BF}" type="presParOf" srcId="{A6D50DA4-6D6B-437B-844E-E46082C5F2B3}" destId="{1A2E63D9-8394-4038-89FC-61A09DE782DB}" srcOrd="1" destOrd="0" presId="urn:microsoft.com/office/officeart/2005/8/layout/hierarchy1"/>
    <dgm:cxn modelId="{FB3D479F-8755-4244-8ED1-73FB04C52061}" type="presParOf" srcId="{1A2E63D9-8394-4038-89FC-61A09DE782DB}" destId="{471DBFB9-9B0B-45CC-B636-0B948F9F6188}" srcOrd="0" destOrd="0" presId="urn:microsoft.com/office/officeart/2005/8/layout/hierarchy1"/>
    <dgm:cxn modelId="{AA4F063B-0D7B-4E1E-96AF-9317A957EAA5}" type="presParOf" srcId="{1A2E63D9-8394-4038-89FC-61A09DE782DB}" destId="{042F8CA8-4650-4BB2-B10D-51216760812A}" srcOrd="1" destOrd="0" presId="urn:microsoft.com/office/officeart/2005/8/layout/hierarchy1"/>
    <dgm:cxn modelId="{CDD1C178-E030-4099-AECB-8686E27063CA}" type="presParOf" srcId="{042F8CA8-4650-4BB2-B10D-51216760812A}" destId="{990B3828-7C5C-426B-8699-5477EFB68E9A}" srcOrd="0" destOrd="0" presId="urn:microsoft.com/office/officeart/2005/8/layout/hierarchy1"/>
    <dgm:cxn modelId="{CB267D0E-F65F-4171-BDE6-319D9B61AF02}" type="presParOf" srcId="{990B3828-7C5C-426B-8699-5477EFB68E9A}" destId="{C3811229-6B73-4377-A072-11A91DAB4B25}" srcOrd="0" destOrd="0" presId="urn:microsoft.com/office/officeart/2005/8/layout/hierarchy1"/>
    <dgm:cxn modelId="{EBA66DA6-9A30-40F2-8659-8E4F386422D9}" type="presParOf" srcId="{990B3828-7C5C-426B-8699-5477EFB68E9A}" destId="{218EF3C6-5366-48AD-8556-20F7D058C5D7}" srcOrd="1" destOrd="0" presId="urn:microsoft.com/office/officeart/2005/8/layout/hierarchy1"/>
    <dgm:cxn modelId="{37A78D13-9600-4B32-99AF-C385E8980D90}" type="presParOf" srcId="{042F8CA8-4650-4BB2-B10D-51216760812A}" destId="{16F2AEC1-A115-4216-8D16-92702B98750F}" srcOrd="1" destOrd="0" presId="urn:microsoft.com/office/officeart/2005/8/layout/hierarchy1"/>
    <dgm:cxn modelId="{597FB614-039B-4F25-97E6-8DC15CB9A753}" type="presParOf" srcId="{1A2E63D9-8394-4038-89FC-61A09DE782DB}" destId="{69C889D6-F940-40FE-A245-7E6D95364A32}" srcOrd="2" destOrd="0" presId="urn:microsoft.com/office/officeart/2005/8/layout/hierarchy1"/>
    <dgm:cxn modelId="{DDEBB305-252B-4D65-850D-D407D0ADFBA9}" type="presParOf" srcId="{1A2E63D9-8394-4038-89FC-61A09DE782DB}" destId="{2F971B8E-2992-4269-9983-4E2DCEECBD87}" srcOrd="3" destOrd="0" presId="urn:microsoft.com/office/officeart/2005/8/layout/hierarchy1"/>
    <dgm:cxn modelId="{201A31C9-B7DA-4048-92AA-1546F561E344}" type="presParOf" srcId="{2F971B8E-2992-4269-9983-4E2DCEECBD87}" destId="{8E5D9DE1-0FE7-4612-A050-B80CCC0471BE}" srcOrd="0" destOrd="0" presId="urn:microsoft.com/office/officeart/2005/8/layout/hierarchy1"/>
    <dgm:cxn modelId="{59E794F4-6300-4864-9290-E8789A0747EF}" type="presParOf" srcId="{8E5D9DE1-0FE7-4612-A050-B80CCC0471BE}" destId="{403286F5-B64D-4F9A-9048-E5ABA31C729E}" srcOrd="0" destOrd="0" presId="urn:microsoft.com/office/officeart/2005/8/layout/hierarchy1"/>
    <dgm:cxn modelId="{1E0DFB51-A948-4EEE-93F4-9C61E9DDC472}" type="presParOf" srcId="{8E5D9DE1-0FE7-4612-A050-B80CCC0471BE}" destId="{488F69EB-2488-44DF-B93A-3991642E2E8C}" srcOrd="1" destOrd="0" presId="urn:microsoft.com/office/officeart/2005/8/layout/hierarchy1"/>
    <dgm:cxn modelId="{3A49E879-CAE8-487A-8E1B-2AFC6D0657FB}" type="presParOf" srcId="{2F971B8E-2992-4269-9983-4E2DCEECBD87}" destId="{56F1F99C-4C75-42D1-9C2B-796BEA7B4DF8}" srcOrd="1" destOrd="0" presId="urn:microsoft.com/office/officeart/2005/8/layout/hierarchy1"/>
    <dgm:cxn modelId="{05149F6F-3BA9-4DC4-BE25-E07B6732BCE8}" type="presParOf" srcId="{1A2E63D9-8394-4038-89FC-61A09DE782DB}" destId="{432F6F11-C633-4C46-B571-1F72C2806F22}" srcOrd="4" destOrd="0" presId="urn:microsoft.com/office/officeart/2005/8/layout/hierarchy1"/>
    <dgm:cxn modelId="{34031B10-73FE-4AA8-9271-C0B4AA14E9AA}" type="presParOf" srcId="{1A2E63D9-8394-4038-89FC-61A09DE782DB}" destId="{404B5E73-F96D-42BA-80BB-F91CB10550B4}" srcOrd="5" destOrd="0" presId="urn:microsoft.com/office/officeart/2005/8/layout/hierarchy1"/>
    <dgm:cxn modelId="{3A4EF7E6-DDD6-4B4F-A662-9EB1BFDEC265}" type="presParOf" srcId="{404B5E73-F96D-42BA-80BB-F91CB10550B4}" destId="{03A8AAC6-04A4-4A6E-BE7C-7B3E10346334}" srcOrd="0" destOrd="0" presId="urn:microsoft.com/office/officeart/2005/8/layout/hierarchy1"/>
    <dgm:cxn modelId="{D774FE8A-AEEF-488F-AAAE-06895CBF131A}" type="presParOf" srcId="{03A8AAC6-04A4-4A6E-BE7C-7B3E10346334}" destId="{2C82D3EB-1114-42A1-9C8D-5FDF3CADC053}" srcOrd="0" destOrd="0" presId="urn:microsoft.com/office/officeart/2005/8/layout/hierarchy1"/>
    <dgm:cxn modelId="{E1BCA6FE-64CD-486B-8FB5-7BF59809B586}" type="presParOf" srcId="{03A8AAC6-04A4-4A6E-BE7C-7B3E10346334}" destId="{3D13FE19-0199-41D4-ACC4-986D68C37EF7}" srcOrd="1" destOrd="0" presId="urn:microsoft.com/office/officeart/2005/8/layout/hierarchy1"/>
    <dgm:cxn modelId="{C809103B-367C-4EEE-9DAA-B00386895B12}" type="presParOf" srcId="{404B5E73-F96D-42BA-80BB-F91CB10550B4}" destId="{C22C05EA-50E6-4124-AD85-EF2883010D92}" srcOrd="1" destOrd="0" presId="urn:microsoft.com/office/officeart/2005/8/layout/hierarchy1"/>
    <dgm:cxn modelId="{45713E1D-E33C-4601-8816-6E27DA4016C7}" type="presParOf" srcId="{C22C05EA-50E6-4124-AD85-EF2883010D92}" destId="{1A1317DC-5914-499B-A3D0-5C7B38084E51}" srcOrd="0" destOrd="0" presId="urn:microsoft.com/office/officeart/2005/8/layout/hierarchy1"/>
    <dgm:cxn modelId="{6BF27119-A1B9-4492-8B7D-09A178537C8E}" type="presParOf" srcId="{C22C05EA-50E6-4124-AD85-EF2883010D92}" destId="{9C651D8F-32EC-46BF-8750-4D4673D81164}" srcOrd="1" destOrd="0" presId="urn:microsoft.com/office/officeart/2005/8/layout/hierarchy1"/>
    <dgm:cxn modelId="{61679809-26CF-453D-A3D3-0760641DA375}" type="presParOf" srcId="{9C651D8F-32EC-46BF-8750-4D4673D81164}" destId="{6C9B300C-A348-4414-A205-D049C6E4773B}" srcOrd="0" destOrd="0" presId="urn:microsoft.com/office/officeart/2005/8/layout/hierarchy1"/>
    <dgm:cxn modelId="{C04AD0BE-E7E2-4B01-8335-3DF7D817B8D8}" type="presParOf" srcId="{6C9B300C-A348-4414-A205-D049C6E4773B}" destId="{9A0885A4-A9D5-4064-9D02-5D78314DD7F9}" srcOrd="0" destOrd="0" presId="urn:microsoft.com/office/officeart/2005/8/layout/hierarchy1"/>
    <dgm:cxn modelId="{5F312A39-6BB2-47DD-93F6-7929B99B22A6}" type="presParOf" srcId="{6C9B300C-A348-4414-A205-D049C6E4773B}" destId="{8AB136B9-FC8C-4117-8AC4-4D958FD7A63B}" srcOrd="1" destOrd="0" presId="urn:microsoft.com/office/officeart/2005/8/layout/hierarchy1"/>
    <dgm:cxn modelId="{64674430-8B57-41B7-8C4F-068881D5B564}" type="presParOf" srcId="{9C651D8F-32EC-46BF-8750-4D4673D81164}" destId="{E44AF300-0071-47AB-8999-98D120319422}" srcOrd="1" destOrd="0" presId="urn:microsoft.com/office/officeart/2005/8/layout/hierarchy1"/>
    <dgm:cxn modelId="{0CA34356-753C-4DA5-933B-4B980AB774BE}" type="presParOf" srcId="{E44AF300-0071-47AB-8999-98D120319422}" destId="{1E6DE59F-5628-4B6D-BC22-FFC1445AAD1C}" srcOrd="0" destOrd="0" presId="urn:microsoft.com/office/officeart/2005/8/layout/hierarchy1"/>
    <dgm:cxn modelId="{971B8569-DB4F-4B52-91E6-CFCC9AA2A440}" type="presParOf" srcId="{E44AF300-0071-47AB-8999-98D120319422}" destId="{D3049F06-54C1-4F56-A5CE-063AC8329291}" srcOrd="1" destOrd="0" presId="urn:microsoft.com/office/officeart/2005/8/layout/hierarchy1"/>
    <dgm:cxn modelId="{2A3851CF-C0DE-4DE0-A0FE-17D389A88143}" type="presParOf" srcId="{D3049F06-54C1-4F56-A5CE-063AC8329291}" destId="{3D8A6048-CA79-48DB-A75D-FFCCBA0F40BF}" srcOrd="0" destOrd="0" presId="urn:microsoft.com/office/officeart/2005/8/layout/hierarchy1"/>
    <dgm:cxn modelId="{81DE2BCC-1B1A-4907-8B24-5BB05C19CEE4}" type="presParOf" srcId="{3D8A6048-CA79-48DB-A75D-FFCCBA0F40BF}" destId="{A8BD87E6-9CFA-47A0-A21D-195EB0C5A683}" srcOrd="0" destOrd="0" presId="urn:microsoft.com/office/officeart/2005/8/layout/hierarchy1"/>
    <dgm:cxn modelId="{825717E7-E781-47CB-BFA9-B6607D58725C}" type="presParOf" srcId="{3D8A6048-CA79-48DB-A75D-FFCCBA0F40BF}" destId="{C7EC5EBB-DBD4-4EFB-96E4-22A37641AD46}" srcOrd="1" destOrd="0" presId="urn:microsoft.com/office/officeart/2005/8/layout/hierarchy1"/>
    <dgm:cxn modelId="{2FCF5856-FC99-4BDF-AC50-BB4383C33FCA}" type="presParOf" srcId="{D3049F06-54C1-4F56-A5CE-063AC8329291}" destId="{5E5DAF73-9F35-4638-BD71-02B80E088B5D}" srcOrd="1" destOrd="0" presId="urn:microsoft.com/office/officeart/2005/8/layout/hierarchy1"/>
    <dgm:cxn modelId="{14BA36E5-34D0-4D78-A843-928F91D79A9D}" type="presParOf" srcId="{E44AF300-0071-47AB-8999-98D120319422}" destId="{7F586104-EBF3-4EA8-953B-98E17F5F208C}" srcOrd="2" destOrd="0" presId="urn:microsoft.com/office/officeart/2005/8/layout/hierarchy1"/>
    <dgm:cxn modelId="{622DBDC3-F144-4428-A572-AFEB408BD2A7}" type="presParOf" srcId="{E44AF300-0071-47AB-8999-98D120319422}" destId="{F22DC806-7A57-4303-8320-B0B7F3674051}" srcOrd="3" destOrd="0" presId="urn:microsoft.com/office/officeart/2005/8/layout/hierarchy1"/>
    <dgm:cxn modelId="{FDC30347-C070-4F7F-BB61-6FB29C487EB4}" type="presParOf" srcId="{F22DC806-7A57-4303-8320-B0B7F3674051}" destId="{7931236D-BF06-4AE1-B008-142DED9F0CA4}" srcOrd="0" destOrd="0" presId="urn:microsoft.com/office/officeart/2005/8/layout/hierarchy1"/>
    <dgm:cxn modelId="{04704BA0-CCCD-49C2-8D4E-351818BED2A7}" type="presParOf" srcId="{7931236D-BF06-4AE1-B008-142DED9F0CA4}" destId="{FD74E762-7061-453B-8563-231646A8CAD6}" srcOrd="0" destOrd="0" presId="urn:microsoft.com/office/officeart/2005/8/layout/hierarchy1"/>
    <dgm:cxn modelId="{E87A768F-5562-49A4-A890-44F0748E5E8A}" type="presParOf" srcId="{7931236D-BF06-4AE1-B008-142DED9F0CA4}" destId="{EF51EBBF-2885-4F14-BD60-E693721A84C0}" srcOrd="1" destOrd="0" presId="urn:microsoft.com/office/officeart/2005/8/layout/hierarchy1"/>
    <dgm:cxn modelId="{FFF8538A-D4AF-45D9-8EFF-A3E06B488912}" type="presParOf" srcId="{F22DC806-7A57-4303-8320-B0B7F3674051}" destId="{061952DE-3E01-4578-BA7D-58024E12912A}" srcOrd="1" destOrd="0" presId="urn:microsoft.com/office/officeart/2005/8/layout/hierarchy1"/>
    <dgm:cxn modelId="{AC71DCED-981D-4FC0-A835-0DB7168C3451}" type="presParOf" srcId="{C22C05EA-50E6-4124-AD85-EF2883010D92}" destId="{EE87CE1D-4C3C-451E-9524-51B07B269B0F}" srcOrd="2" destOrd="0" presId="urn:microsoft.com/office/officeart/2005/8/layout/hierarchy1"/>
    <dgm:cxn modelId="{F6DDCF92-4FEA-476E-82B9-CE71ADD2ED64}" type="presParOf" srcId="{C22C05EA-50E6-4124-AD85-EF2883010D92}" destId="{3711A312-6B1F-4EB6-BC25-26307EA6B18F}" srcOrd="3" destOrd="0" presId="urn:microsoft.com/office/officeart/2005/8/layout/hierarchy1"/>
    <dgm:cxn modelId="{95892523-D39F-4445-9284-DDC8301F2834}" type="presParOf" srcId="{3711A312-6B1F-4EB6-BC25-26307EA6B18F}" destId="{F880F96F-46B5-4E10-8695-B7513901D7C0}" srcOrd="0" destOrd="0" presId="urn:microsoft.com/office/officeart/2005/8/layout/hierarchy1"/>
    <dgm:cxn modelId="{2ED6032C-B2FD-4BAF-B5BF-8ADA736A0F2D}" type="presParOf" srcId="{F880F96F-46B5-4E10-8695-B7513901D7C0}" destId="{956B3AD0-FA9C-4B65-967C-17B2ADCE839A}" srcOrd="0" destOrd="0" presId="urn:microsoft.com/office/officeart/2005/8/layout/hierarchy1"/>
    <dgm:cxn modelId="{9EE14D0A-CDBB-4EDB-B24E-A2F3C1390548}" type="presParOf" srcId="{F880F96F-46B5-4E10-8695-B7513901D7C0}" destId="{6CAA109A-E3AB-464C-A722-AC6B71DDC443}" srcOrd="1" destOrd="0" presId="urn:microsoft.com/office/officeart/2005/8/layout/hierarchy1"/>
    <dgm:cxn modelId="{75D99E07-7C08-4C72-A31B-240BA77CABF1}" type="presParOf" srcId="{3711A312-6B1F-4EB6-BC25-26307EA6B18F}" destId="{3D9287A1-CE9B-4D92-8278-E5EC8ACE4291}" srcOrd="1" destOrd="0" presId="urn:microsoft.com/office/officeart/2005/8/layout/hierarchy1"/>
    <dgm:cxn modelId="{68007E28-EAD7-4B61-8A83-B0F7C844ACD4}" type="presParOf" srcId="{3D9287A1-CE9B-4D92-8278-E5EC8ACE4291}" destId="{2F6FECD3-F7CC-4FA4-97B4-878321D1F600}" srcOrd="0" destOrd="0" presId="urn:microsoft.com/office/officeart/2005/8/layout/hierarchy1"/>
    <dgm:cxn modelId="{BFE7D66C-6B6C-4C45-A46F-52ED23A7BD0A}" type="presParOf" srcId="{3D9287A1-CE9B-4D92-8278-E5EC8ACE4291}" destId="{09B5D480-1AA3-4AE7-9522-23E204ED604E}" srcOrd="1" destOrd="0" presId="urn:microsoft.com/office/officeart/2005/8/layout/hierarchy1"/>
    <dgm:cxn modelId="{6A520BE1-B467-4033-ACB3-0858BDD12795}" type="presParOf" srcId="{09B5D480-1AA3-4AE7-9522-23E204ED604E}" destId="{49D2A1DB-902B-4313-9C39-DFEF6A1BDA2D}" srcOrd="0" destOrd="0" presId="urn:microsoft.com/office/officeart/2005/8/layout/hierarchy1"/>
    <dgm:cxn modelId="{E1AAB7BD-C0FC-41E1-AC55-1DADDFF9C793}" type="presParOf" srcId="{49D2A1DB-902B-4313-9C39-DFEF6A1BDA2D}" destId="{14BE7DF1-BD5B-4C80-AB45-2F59973AB001}" srcOrd="0" destOrd="0" presId="urn:microsoft.com/office/officeart/2005/8/layout/hierarchy1"/>
    <dgm:cxn modelId="{C01F0930-C431-447E-B07A-864CDB315396}" type="presParOf" srcId="{49D2A1DB-902B-4313-9C39-DFEF6A1BDA2D}" destId="{9942E4AF-530A-4037-A160-960FD750484D}" srcOrd="1" destOrd="0" presId="urn:microsoft.com/office/officeart/2005/8/layout/hierarchy1"/>
    <dgm:cxn modelId="{F6DF1A67-2A83-4A5B-97C6-FF575D4C6FAE}" type="presParOf" srcId="{09B5D480-1AA3-4AE7-9522-23E204ED604E}" destId="{A39E03ED-36E3-455E-A0CD-C3FB7046188D}" srcOrd="1" destOrd="0" presId="urn:microsoft.com/office/officeart/2005/8/layout/hierarchy1"/>
    <dgm:cxn modelId="{1759118E-93DF-4B62-B537-87449295F0E1}" type="presParOf" srcId="{3D9287A1-CE9B-4D92-8278-E5EC8ACE4291}" destId="{BFD68C90-E09A-4094-900F-8CF9A1608F18}" srcOrd="2" destOrd="0" presId="urn:microsoft.com/office/officeart/2005/8/layout/hierarchy1"/>
    <dgm:cxn modelId="{7CF222AD-DF3B-437D-88CC-31AC3D93E669}" type="presParOf" srcId="{3D9287A1-CE9B-4D92-8278-E5EC8ACE4291}" destId="{8679619A-CF3E-42AD-AF6F-0E84F88D4A0C}" srcOrd="3" destOrd="0" presId="urn:microsoft.com/office/officeart/2005/8/layout/hierarchy1"/>
    <dgm:cxn modelId="{B9F3E217-5F36-4F41-BA73-2D5D136A5065}" type="presParOf" srcId="{8679619A-CF3E-42AD-AF6F-0E84F88D4A0C}" destId="{9FB9F939-C3A9-4C47-9546-0FA02F38C6AE}" srcOrd="0" destOrd="0" presId="urn:microsoft.com/office/officeart/2005/8/layout/hierarchy1"/>
    <dgm:cxn modelId="{C1771853-402F-40F8-870E-EFD8628F7BEB}" type="presParOf" srcId="{9FB9F939-C3A9-4C47-9546-0FA02F38C6AE}" destId="{57D62B91-CB0C-487F-BFDC-A34FBAB0967F}" srcOrd="0" destOrd="0" presId="urn:microsoft.com/office/officeart/2005/8/layout/hierarchy1"/>
    <dgm:cxn modelId="{A31546D8-BEE5-4BF5-A819-48BEC13BC950}" type="presParOf" srcId="{9FB9F939-C3A9-4C47-9546-0FA02F38C6AE}" destId="{B0B2DC8E-C2C7-4BD2-AFCD-2E9768585C5D}" srcOrd="1" destOrd="0" presId="urn:microsoft.com/office/officeart/2005/8/layout/hierarchy1"/>
    <dgm:cxn modelId="{3C85EC88-D7E6-4BDD-9FDD-7DAA545BF230}" type="presParOf" srcId="{8679619A-CF3E-42AD-AF6F-0E84F88D4A0C}" destId="{B97C35DF-70B1-442F-BD42-745B6973A0F4}" srcOrd="1" destOrd="0" presId="urn:microsoft.com/office/officeart/2005/8/layout/hierarchy1"/>
    <dgm:cxn modelId="{B0CF08FA-76F7-45EE-8A8C-CA24C70E4B80}" type="presParOf" srcId="{64D7A31D-DCCD-490E-8DD0-9D1093EAB9D3}" destId="{313B8278-0A01-4803-A15B-E042D00EFE27}" srcOrd="2" destOrd="0" presId="urn:microsoft.com/office/officeart/2005/8/layout/hierarchy1"/>
    <dgm:cxn modelId="{C951C5CB-CB58-425D-8E0E-86228A5983B4}" type="presParOf" srcId="{64D7A31D-DCCD-490E-8DD0-9D1093EAB9D3}" destId="{B412CAA0-B242-4AE9-8536-7FF173D8F5DE}" srcOrd="3" destOrd="0" presId="urn:microsoft.com/office/officeart/2005/8/layout/hierarchy1"/>
    <dgm:cxn modelId="{7B8394D8-6CA6-4E0B-B09C-70FBB895E850}" type="presParOf" srcId="{B412CAA0-B242-4AE9-8536-7FF173D8F5DE}" destId="{23DD05AF-F556-405F-BC53-B9E44871B595}" srcOrd="0" destOrd="0" presId="urn:microsoft.com/office/officeart/2005/8/layout/hierarchy1"/>
    <dgm:cxn modelId="{82E96D51-CE14-4E4E-BA9E-743A37AA7FEC}" type="presParOf" srcId="{23DD05AF-F556-405F-BC53-B9E44871B595}" destId="{6CE6FD6E-52D9-4410-9605-BA96A901AA06}" srcOrd="0" destOrd="0" presId="urn:microsoft.com/office/officeart/2005/8/layout/hierarchy1"/>
    <dgm:cxn modelId="{79FA868B-AFAB-410F-888F-51E042945456}" type="presParOf" srcId="{23DD05AF-F556-405F-BC53-B9E44871B595}" destId="{A29C7532-80BF-4D3A-B5AD-2061A567A208}" srcOrd="1" destOrd="0" presId="urn:microsoft.com/office/officeart/2005/8/layout/hierarchy1"/>
    <dgm:cxn modelId="{92108313-46C4-4B35-BECC-2DAE66E0E87C}" type="presParOf" srcId="{B412CAA0-B242-4AE9-8536-7FF173D8F5DE}" destId="{50B73B8C-103A-4F5A-9639-138B7A19EF97}" srcOrd="1" destOrd="0" presId="urn:microsoft.com/office/officeart/2005/8/layout/hierarchy1"/>
    <dgm:cxn modelId="{ACFFA253-B9B0-493A-B45D-7A1B3F9237F5}" type="presParOf" srcId="{50B73B8C-103A-4F5A-9639-138B7A19EF97}" destId="{CD01080D-5FDF-493E-AC43-98CDEEA3CAEA}" srcOrd="0" destOrd="0" presId="urn:microsoft.com/office/officeart/2005/8/layout/hierarchy1"/>
    <dgm:cxn modelId="{70AC3B28-E183-4591-ACA5-9D3726E6BA84}" type="presParOf" srcId="{50B73B8C-103A-4F5A-9639-138B7A19EF97}" destId="{2A01200A-43C2-4653-8BC0-014940E37561}" srcOrd="1" destOrd="0" presId="urn:microsoft.com/office/officeart/2005/8/layout/hierarchy1"/>
    <dgm:cxn modelId="{23227EC0-CE9D-4EFD-8AA6-3F0A18EAC629}" type="presParOf" srcId="{2A01200A-43C2-4653-8BC0-014940E37561}" destId="{7CFB3C1E-E49A-462C-8A52-1AC860BA2230}" srcOrd="0" destOrd="0" presId="urn:microsoft.com/office/officeart/2005/8/layout/hierarchy1"/>
    <dgm:cxn modelId="{116D0BD2-C4A6-4C12-B587-80AC56D28544}" type="presParOf" srcId="{7CFB3C1E-E49A-462C-8A52-1AC860BA2230}" destId="{AB330F2E-7A74-4527-BDEC-C9B7B7A93D81}" srcOrd="0" destOrd="0" presId="urn:microsoft.com/office/officeart/2005/8/layout/hierarchy1"/>
    <dgm:cxn modelId="{01472ED6-9CC6-4EC6-8A0D-22A71898F679}" type="presParOf" srcId="{7CFB3C1E-E49A-462C-8A52-1AC860BA2230}" destId="{7EEB1D7A-9B6E-4ACE-A709-E5C3F4D7334A}" srcOrd="1" destOrd="0" presId="urn:microsoft.com/office/officeart/2005/8/layout/hierarchy1"/>
    <dgm:cxn modelId="{D93928C4-F24F-4F65-AFA4-AC50C08F71EB}" type="presParOf" srcId="{2A01200A-43C2-4653-8BC0-014940E37561}" destId="{1AEBFB25-BE92-45D8-9FEB-97EA5BC950F3}" srcOrd="1" destOrd="0" presId="urn:microsoft.com/office/officeart/2005/8/layout/hierarchy1"/>
    <dgm:cxn modelId="{093E7037-E15F-4D6C-AF2B-517F67FBEF8C}" type="presParOf" srcId="{64D7A31D-DCCD-490E-8DD0-9D1093EAB9D3}" destId="{FF02C46A-59CD-43C2-A35A-33D19FBEBDD9}" srcOrd="4" destOrd="0" presId="urn:microsoft.com/office/officeart/2005/8/layout/hierarchy1"/>
    <dgm:cxn modelId="{E6BF62DE-7272-45DA-A26F-5DFF5FCEF816}" type="presParOf" srcId="{64D7A31D-DCCD-490E-8DD0-9D1093EAB9D3}" destId="{E2273421-D11E-4B2B-ACFC-16CB19787E15}" srcOrd="5" destOrd="0" presId="urn:microsoft.com/office/officeart/2005/8/layout/hierarchy1"/>
    <dgm:cxn modelId="{48CE3148-C105-454F-8D97-AA811E3A6608}" type="presParOf" srcId="{E2273421-D11E-4B2B-ACFC-16CB19787E15}" destId="{EFA41C0C-BA38-4C9C-8AED-1BFB5E5B786E}" srcOrd="0" destOrd="0" presId="urn:microsoft.com/office/officeart/2005/8/layout/hierarchy1"/>
    <dgm:cxn modelId="{02F50070-AE06-4FD3-AC44-4B322C79BDD7}" type="presParOf" srcId="{EFA41C0C-BA38-4C9C-8AED-1BFB5E5B786E}" destId="{E66692CA-E5EC-4871-8147-175121861046}" srcOrd="0" destOrd="0" presId="urn:microsoft.com/office/officeart/2005/8/layout/hierarchy1"/>
    <dgm:cxn modelId="{38B622CF-6453-4C92-94FB-385D0866BCC3}" type="presParOf" srcId="{EFA41C0C-BA38-4C9C-8AED-1BFB5E5B786E}" destId="{FED077A6-3916-4C81-9200-B6DC9FA40E1F}" srcOrd="1" destOrd="0" presId="urn:microsoft.com/office/officeart/2005/8/layout/hierarchy1"/>
    <dgm:cxn modelId="{BBE05B59-DC80-4346-BEAE-56173400EBD8}" type="presParOf" srcId="{E2273421-D11E-4B2B-ACFC-16CB19787E15}" destId="{A69AAA81-F9BC-4437-A039-9046115C8943}" srcOrd="1" destOrd="0" presId="urn:microsoft.com/office/officeart/2005/8/layout/hierarchy1"/>
    <dgm:cxn modelId="{125FF0D3-833F-499F-AB9C-1299853E1BE0}" type="presParOf" srcId="{A69AAA81-F9BC-4437-A039-9046115C8943}" destId="{85399620-B7E7-4332-BDF9-002FB677B0B9}" srcOrd="0" destOrd="0" presId="urn:microsoft.com/office/officeart/2005/8/layout/hierarchy1"/>
    <dgm:cxn modelId="{CE95CE32-7F11-4BC9-8955-F562084A9858}" type="presParOf" srcId="{A69AAA81-F9BC-4437-A039-9046115C8943}" destId="{6B252A66-2A5A-4B36-8557-A4D5F29D9787}" srcOrd="1" destOrd="0" presId="urn:microsoft.com/office/officeart/2005/8/layout/hierarchy1"/>
    <dgm:cxn modelId="{D28F99E6-CC63-4DD6-90D6-A359C145B00D}" type="presParOf" srcId="{6B252A66-2A5A-4B36-8557-A4D5F29D9787}" destId="{0C4540E8-7C6D-46D9-B5D1-51B5C4E95511}" srcOrd="0" destOrd="0" presId="urn:microsoft.com/office/officeart/2005/8/layout/hierarchy1"/>
    <dgm:cxn modelId="{F85875E7-91E1-4673-8884-3EDF14B67D4D}" type="presParOf" srcId="{0C4540E8-7C6D-46D9-B5D1-51B5C4E95511}" destId="{E5CC09D9-C7DF-4153-B42B-4E1BE3FCEA41}" srcOrd="0" destOrd="0" presId="urn:microsoft.com/office/officeart/2005/8/layout/hierarchy1"/>
    <dgm:cxn modelId="{64426B8C-FE3C-448E-B69A-4508626E8A5E}" type="presParOf" srcId="{0C4540E8-7C6D-46D9-B5D1-51B5C4E95511}" destId="{D6DC3AD9-7D21-4628-807E-20AF9A5D95C6}" srcOrd="1" destOrd="0" presId="urn:microsoft.com/office/officeart/2005/8/layout/hierarchy1"/>
    <dgm:cxn modelId="{87FBB64A-05B9-47FC-AAED-60DCA259F12C}" type="presParOf" srcId="{6B252A66-2A5A-4B36-8557-A4D5F29D9787}" destId="{621D5640-40D5-4C34-B0F9-DABC701B116C}" srcOrd="1" destOrd="0" presId="urn:microsoft.com/office/officeart/2005/8/layout/hierarchy1"/>
    <dgm:cxn modelId="{2678F3E7-9208-4D24-8624-FD3209318A31}" type="presParOf" srcId="{A69AAA81-F9BC-4437-A039-9046115C8943}" destId="{476A89FE-7C92-44B3-B85B-C361C4A2BD15}" srcOrd="2" destOrd="0" presId="urn:microsoft.com/office/officeart/2005/8/layout/hierarchy1"/>
    <dgm:cxn modelId="{E199B3D5-5AE4-468B-B35E-22448414A7E5}" type="presParOf" srcId="{A69AAA81-F9BC-4437-A039-9046115C8943}" destId="{1BF00F38-A480-4D14-BF3F-A0A08B34200B}" srcOrd="3" destOrd="0" presId="urn:microsoft.com/office/officeart/2005/8/layout/hierarchy1"/>
    <dgm:cxn modelId="{1B655152-80A2-4AB8-A965-0FF7BFECBCBE}" type="presParOf" srcId="{1BF00F38-A480-4D14-BF3F-A0A08B34200B}" destId="{3273DFDE-F063-41C4-AF9E-CF7413A313C2}" srcOrd="0" destOrd="0" presId="urn:microsoft.com/office/officeart/2005/8/layout/hierarchy1"/>
    <dgm:cxn modelId="{D50763A3-056C-4B49-94D6-D554F1BFA202}" type="presParOf" srcId="{3273DFDE-F063-41C4-AF9E-CF7413A313C2}" destId="{5B73E72F-CF55-405B-B379-1AF5D0049654}" srcOrd="0" destOrd="0" presId="urn:microsoft.com/office/officeart/2005/8/layout/hierarchy1"/>
    <dgm:cxn modelId="{6B3B1807-5B10-4230-BFAF-06A634DF23A3}" type="presParOf" srcId="{3273DFDE-F063-41C4-AF9E-CF7413A313C2}" destId="{01FDADDF-B09D-44E7-B819-E9E17B1FFD3D}" srcOrd="1" destOrd="0" presId="urn:microsoft.com/office/officeart/2005/8/layout/hierarchy1"/>
    <dgm:cxn modelId="{4F61880C-25F3-439F-9978-1046D9D7D3B7}" type="presParOf" srcId="{1BF00F38-A480-4D14-BF3F-A0A08B34200B}" destId="{5AAAE7CB-7782-4193-818B-00B4CA219AAE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6A89FE-7C92-44B3-B85B-C361C4A2BD15}">
      <dsp:nvSpPr>
        <dsp:cNvPr id="0" name=""/>
        <dsp:cNvSpPr/>
      </dsp:nvSpPr>
      <dsp:spPr>
        <a:xfrm>
          <a:off x="7710026" y="2386330"/>
          <a:ext cx="606870" cy="2647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0446"/>
              </a:lnTo>
              <a:lnTo>
                <a:pt x="606870" y="180446"/>
              </a:lnTo>
              <a:lnTo>
                <a:pt x="606870" y="264789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399620-B7E7-4332-BDF9-002FB677B0B9}">
      <dsp:nvSpPr>
        <dsp:cNvPr id="0" name=""/>
        <dsp:cNvSpPr/>
      </dsp:nvSpPr>
      <dsp:spPr>
        <a:xfrm>
          <a:off x="7148150" y="2386330"/>
          <a:ext cx="561875" cy="264789"/>
        </a:xfrm>
        <a:custGeom>
          <a:avLst/>
          <a:gdLst/>
          <a:ahLst/>
          <a:cxnLst/>
          <a:rect l="0" t="0" r="0" b="0"/>
          <a:pathLst>
            <a:path>
              <a:moveTo>
                <a:pt x="561875" y="0"/>
              </a:moveTo>
              <a:lnTo>
                <a:pt x="561875" y="180446"/>
              </a:lnTo>
              <a:lnTo>
                <a:pt x="0" y="180446"/>
              </a:lnTo>
              <a:lnTo>
                <a:pt x="0" y="264789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02C46A-59CD-43C2-A35A-33D19FBEBDD9}">
      <dsp:nvSpPr>
        <dsp:cNvPr id="0" name=""/>
        <dsp:cNvSpPr/>
      </dsp:nvSpPr>
      <dsp:spPr>
        <a:xfrm>
          <a:off x="4630456" y="1280083"/>
          <a:ext cx="3079569" cy="5281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3769"/>
              </a:lnTo>
              <a:lnTo>
                <a:pt x="3079569" y="443769"/>
              </a:lnTo>
              <a:lnTo>
                <a:pt x="3079569" y="528112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01080D-5FDF-493E-AC43-98CDEEA3CAEA}">
      <dsp:nvSpPr>
        <dsp:cNvPr id="0" name=""/>
        <dsp:cNvSpPr/>
      </dsp:nvSpPr>
      <dsp:spPr>
        <a:xfrm>
          <a:off x="1618566" y="2413861"/>
          <a:ext cx="398312" cy="171668"/>
        </a:xfrm>
        <a:custGeom>
          <a:avLst/>
          <a:gdLst/>
          <a:ahLst/>
          <a:cxnLst/>
          <a:rect l="0" t="0" r="0" b="0"/>
          <a:pathLst>
            <a:path>
              <a:moveTo>
                <a:pt x="398312" y="0"/>
              </a:moveTo>
              <a:lnTo>
                <a:pt x="398312" y="87325"/>
              </a:lnTo>
              <a:lnTo>
                <a:pt x="0" y="87325"/>
              </a:lnTo>
              <a:lnTo>
                <a:pt x="0" y="171668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B8278-0A01-4803-A15B-E042D00EFE27}">
      <dsp:nvSpPr>
        <dsp:cNvPr id="0" name=""/>
        <dsp:cNvSpPr/>
      </dsp:nvSpPr>
      <dsp:spPr>
        <a:xfrm>
          <a:off x="2016879" y="1280083"/>
          <a:ext cx="2613577" cy="517324"/>
        </a:xfrm>
        <a:custGeom>
          <a:avLst/>
          <a:gdLst/>
          <a:ahLst/>
          <a:cxnLst/>
          <a:rect l="0" t="0" r="0" b="0"/>
          <a:pathLst>
            <a:path>
              <a:moveTo>
                <a:pt x="2613577" y="0"/>
              </a:moveTo>
              <a:lnTo>
                <a:pt x="2613577" y="432981"/>
              </a:lnTo>
              <a:lnTo>
                <a:pt x="0" y="432981"/>
              </a:lnTo>
              <a:lnTo>
                <a:pt x="0" y="517324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D68C90-E09A-4094-900F-8CF9A1608F18}">
      <dsp:nvSpPr>
        <dsp:cNvPr id="0" name=""/>
        <dsp:cNvSpPr/>
      </dsp:nvSpPr>
      <dsp:spPr>
        <a:xfrm>
          <a:off x="5935485" y="4646510"/>
          <a:ext cx="710952" cy="4373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3030"/>
              </a:lnTo>
              <a:lnTo>
                <a:pt x="710952" y="353030"/>
              </a:lnTo>
              <a:lnTo>
                <a:pt x="710952" y="4373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6FECD3-F7CC-4FA4-97B4-878321D1F600}">
      <dsp:nvSpPr>
        <dsp:cNvPr id="0" name=""/>
        <dsp:cNvSpPr/>
      </dsp:nvSpPr>
      <dsp:spPr>
        <a:xfrm>
          <a:off x="5552913" y="4646510"/>
          <a:ext cx="382571" cy="437374"/>
        </a:xfrm>
        <a:custGeom>
          <a:avLst/>
          <a:gdLst/>
          <a:ahLst/>
          <a:cxnLst/>
          <a:rect l="0" t="0" r="0" b="0"/>
          <a:pathLst>
            <a:path>
              <a:moveTo>
                <a:pt x="382571" y="0"/>
              </a:moveTo>
              <a:lnTo>
                <a:pt x="382571" y="353030"/>
              </a:lnTo>
              <a:lnTo>
                <a:pt x="0" y="353030"/>
              </a:lnTo>
              <a:lnTo>
                <a:pt x="0" y="4373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7CE1D-4C3C-451E-9524-51B07B269B0F}">
      <dsp:nvSpPr>
        <dsp:cNvPr id="0" name=""/>
        <dsp:cNvSpPr/>
      </dsp:nvSpPr>
      <dsp:spPr>
        <a:xfrm>
          <a:off x="4417038" y="3240262"/>
          <a:ext cx="1518447" cy="5215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7201"/>
              </a:lnTo>
              <a:lnTo>
                <a:pt x="1518447" y="437201"/>
              </a:lnTo>
              <a:lnTo>
                <a:pt x="1518447" y="52154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586104-EBF3-4EA8-953B-98E17F5F208C}">
      <dsp:nvSpPr>
        <dsp:cNvPr id="0" name=""/>
        <dsp:cNvSpPr/>
      </dsp:nvSpPr>
      <dsp:spPr>
        <a:xfrm>
          <a:off x="2972488" y="4646898"/>
          <a:ext cx="707864" cy="436986"/>
        </a:xfrm>
        <a:custGeom>
          <a:avLst/>
          <a:gdLst/>
          <a:ahLst/>
          <a:cxnLst/>
          <a:rect l="0" t="0" r="0" b="0"/>
          <a:pathLst>
            <a:path>
              <a:moveTo>
                <a:pt x="707864" y="0"/>
              </a:moveTo>
              <a:lnTo>
                <a:pt x="707864" y="352643"/>
              </a:lnTo>
              <a:lnTo>
                <a:pt x="0" y="352643"/>
              </a:lnTo>
              <a:lnTo>
                <a:pt x="0" y="43698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6DE59F-5628-4B6D-BC22-FFC1445AAD1C}">
      <dsp:nvSpPr>
        <dsp:cNvPr id="0" name=""/>
        <dsp:cNvSpPr/>
      </dsp:nvSpPr>
      <dsp:spPr>
        <a:xfrm>
          <a:off x="3680352" y="4646898"/>
          <a:ext cx="538056" cy="4369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2643"/>
              </a:lnTo>
              <a:lnTo>
                <a:pt x="538056" y="352643"/>
              </a:lnTo>
              <a:lnTo>
                <a:pt x="538056" y="43698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1317DC-5914-499B-A3D0-5C7B38084E51}">
      <dsp:nvSpPr>
        <dsp:cNvPr id="0" name=""/>
        <dsp:cNvSpPr/>
      </dsp:nvSpPr>
      <dsp:spPr>
        <a:xfrm>
          <a:off x="3680352" y="3240262"/>
          <a:ext cx="736685" cy="508056"/>
        </a:xfrm>
        <a:custGeom>
          <a:avLst/>
          <a:gdLst/>
          <a:ahLst/>
          <a:cxnLst/>
          <a:rect l="0" t="0" r="0" b="0"/>
          <a:pathLst>
            <a:path>
              <a:moveTo>
                <a:pt x="736685" y="0"/>
              </a:moveTo>
              <a:lnTo>
                <a:pt x="736685" y="423713"/>
              </a:lnTo>
              <a:lnTo>
                <a:pt x="0" y="423713"/>
              </a:lnTo>
              <a:lnTo>
                <a:pt x="0" y="50805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32F6F11-C633-4C46-B571-1F72C2806F22}">
      <dsp:nvSpPr>
        <dsp:cNvPr id="0" name=""/>
        <dsp:cNvSpPr/>
      </dsp:nvSpPr>
      <dsp:spPr>
        <a:xfrm>
          <a:off x="4223069" y="2386504"/>
          <a:ext cx="193968" cy="2756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80"/>
              </a:lnTo>
              <a:lnTo>
                <a:pt x="193968" y="191280"/>
              </a:lnTo>
              <a:lnTo>
                <a:pt x="193968" y="275623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C889D6-F940-40FE-A245-7E6D95364A32}">
      <dsp:nvSpPr>
        <dsp:cNvPr id="0" name=""/>
        <dsp:cNvSpPr/>
      </dsp:nvSpPr>
      <dsp:spPr>
        <a:xfrm>
          <a:off x="4223069" y="2386504"/>
          <a:ext cx="1451347" cy="2756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80"/>
              </a:lnTo>
              <a:lnTo>
                <a:pt x="1451347" y="191280"/>
              </a:lnTo>
              <a:lnTo>
                <a:pt x="1451347" y="275623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1DBFB9-9B0B-45CC-B636-0B948F9F6188}">
      <dsp:nvSpPr>
        <dsp:cNvPr id="0" name=""/>
        <dsp:cNvSpPr/>
      </dsp:nvSpPr>
      <dsp:spPr>
        <a:xfrm>
          <a:off x="3191805" y="2386504"/>
          <a:ext cx="1031263" cy="283324"/>
        </a:xfrm>
        <a:custGeom>
          <a:avLst/>
          <a:gdLst/>
          <a:ahLst/>
          <a:cxnLst/>
          <a:rect l="0" t="0" r="0" b="0"/>
          <a:pathLst>
            <a:path>
              <a:moveTo>
                <a:pt x="1031263" y="0"/>
              </a:moveTo>
              <a:lnTo>
                <a:pt x="1031263" y="198981"/>
              </a:lnTo>
              <a:lnTo>
                <a:pt x="0" y="198981"/>
              </a:lnTo>
              <a:lnTo>
                <a:pt x="0" y="28332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7AE6D7-8F67-4237-BA4E-C53636A5F1D5}">
      <dsp:nvSpPr>
        <dsp:cNvPr id="0" name=""/>
        <dsp:cNvSpPr/>
      </dsp:nvSpPr>
      <dsp:spPr>
        <a:xfrm>
          <a:off x="4223069" y="1280083"/>
          <a:ext cx="407387" cy="528285"/>
        </a:xfrm>
        <a:custGeom>
          <a:avLst/>
          <a:gdLst/>
          <a:ahLst/>
          <a:cxnLst/>
          <a:rect l="0" t="0" r="0" b="0"/>
          <a:pathLst>
            <a:path>
              <a:moveTo>
                <a:pt x="407387" y="0"/>
              </a:moveTo>
              <a:lnTo>
                <a:pt x="407387" y="443942"/>
              </a:lnTo>
              <a:lnTo>
                <a:pt x="0" y="443942"/>
              </a:lnTo>
              <a:lnTo>
                <a:pt x="0" y="528285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CC3A02-9BDF-469E-8E02-5FBF0BA97272}">
      <dsp:nvSpPr>
        <dsp:cNvPr id="0" name=""/>
        <dsp:cNvSpPr/>
      </dsp:nvSpPr>
      <dsp:spPr>
        <a:xfrm>
          <a:off x="1250722" y="380157"/>
          <a:ext cx="6759467" cy="89992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87F44F0-C3EA-430E-A22D-879176D45D20}">
      <dsp:nvSpPr>
        <dsp:cNvPr id="0" name=""/>
        <dsp:cNvSpPr/>
      </dsp:nvSpPr>
      <dsp:spPr>
        <a:xfrm>
          <a:off x="1351883" y="476260"/>
          <a:ext cx="6759467" cy="89992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solidFill>
                <a:srgbClr val="002060"/>
              </a:solidFill>
            </a:rPr>
            <a:t>E214 – Statistical Methods for Engineering</a:t>
          </a:r>
          <a:endParaRPr lang="en-US" sz="2800" b="1" kern="1200" dirty="0">
            <a:solidFill>
              <a:srgbClr val="002060"/>
            </a:solidFill>
          </a:endParaRPr>
        </a:p>
      </dsp:txBody>
      <dsp:txXfrm>
        <a:off x="1378241" y="502618"/>
        <a:ext cx="6706751" cy="847209"/>
      </dsp:txXfrm>
    </dsp:sp>
    <dsp:sp modelId="{3329DA71-D576-4B5D-AC21-638F5D3D2A22}">
      <dsp:nvSpPr>
        <dsp:cNvPr id="0" name=""/>
        <dsp:cNvSpPr/>
      </dsp:nvSpPr>
      <dsp:spPr>
        <a:xfrm>
          <a:off x="3303037" y="1808368"/>
          <a:ext cx="1840063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D7A3B54-C666-47DC-AA23-A98BF8B9475F}">
      <dsp:nvSpPr>
        <dsp:cNvPr id="0" name=""/>
        <dsp:cNvSpPr/>
      </dsp:nvSpPr>
      <dsp:spPr>
        <a:xfrm>
          <a:off x="3404198" y="1904471"/>
          <a:ext cx="1840063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Probability and Distribution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3421131" y="1921404"/>
        <a:ext cx="1806197" cy="544269"/>
      </dsp:txXfrm>
    </dsp:sp>
    <dsp:sp modelId="{C3811229-6B73-4377-A072-11A91DAB4B25}">
      <dsp:nvSpPr>
        <dsp:cNvPr id="0" name=""/>
        <dsp:cNvSpPr/>
      </dsp:nvSpPr>
      <dsp:spPr>
        <a:xfrm>
          <a:off x="2642668" y="2669828"/>
          <a:ext cx="1098275" cy="57044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18EF3C6-5366-48AD-8556-20F7D058C5D7}">
      <dsp:nvSpPr>
        <dsp:cNvPr id="0" name=""/>
        <dsp:cNvSpPr/>
      </dsp:nvSpPr>
      <dsp:spPr>
        <a:xfrm>
          <a:off x="2743829" y="2765931"/>
          <a:ext cx="1098275" cy="57044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Venn Diagram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2760537" y="2782639"/>
        <a:ext cx="1064859" cy="537024"/>
      </dsp:txXfrm>
    </dsp:sp>
    <dsp:sp modelId="{403286F5-B64D-4F9A-9048-E5ABA31C729E}">
      <dsp:nvSpPr>
        <dsp:cNvPr id="0" name=""/>
        <dsp:cNvSpPr/>
      </dsp:nvSpPr>
      <dsp:spPr>
        <a:xfrm>
          <a:off x="5115114" y="2662127"/>
          <a:ext cx="1118605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488F69EB-2488-44DF-B93A-3991642E2E8C}">
      <dsp:nvSpPr>
        <dsp:cNvPr id="0" name=""/>
        <dsp:cNvSpPr/>
      </dsp:nvSpPr>
      <dsp:spPr>
        <a:xfrm>
          <a:off x="5216275" y="2758230"/>
          <a:ext cx="1118605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Probability Distributions</a:t>
          </a:r>
          <a:endParaRPr lang="en-SG" sz="1200" kern="1200" dirty="0">
            <a:solidFill>
              <a:schemeClr val="tx1"/>
            </a:solidFill>
          </a:endParaRPr>
        </a:p>
      </dsp:txBody>
      <dsp:txXfrm>
        <a:off x="5233208" y="2775163"/>
        <a:ext cx="1084739" cy="544269"/>
      </dsp:txXfrm>
    </dsp:sp>
    <dsp:sp modelId="{2C82D3EB-1114-42A1-9C8D-5FDF3CADC053}">
      <dsp:nvSpPr>
        <dsp:cNvPr id="0" name=""/>
        <dsp:cNvSpPr/>
      </dsp:nvSpPr>
      <dsp:spPr>
        <a:xfrm>
          <a:off x="3961813" y="2662127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3D13FE19-0199-41D4-ACC4-986D68C37EF7}">
      <dsp:nvSpPr>
        <dsp:cNvPr id="0" name=""/>
        <dsp:cNvSpPr/>
      </dsp:nvSpPr>
      <dsp:spPr>
        <a:xfrm>
          <a:off x="4062974" y="2758230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Tree Diagram</a:t>
          </a:r>
          <a:endParaRPr lang="en-SG" sz="1200" kern="1200" dirty="0">
            <a:solidFill>
              <a:schemeClr val="tx1"/>
            </a:solidFill>
          </a:endParaRPr>
        </a:p>
      </dsp:txBody>
      <dsp:txXfrm>
        <a:off x="4079907" y="2775163"/>
        <a:ext cx="876583" cy="544269"/>
      </dsp:txXfrm>
    </dsp:sp>
    <dsp:sp modelId="{9A0885A4-A9D5-4064-9D02-5D78314DD7F9}">
      <dsp:nvSpPr>
        <dsp:cNvPr id="0" name=""/>
        <dsp:cNvSpPr/>
      </dsp:nvSpPr>
      <dsp:spPr>
        <a:xfrm>
          <a:off x="3136882" y="3748319"/>
          <a:ext cx="1086940" cy="89857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AB136B9-FC8C-4117-8AC4-4D958FD7A63B}">
      <dsp:nvSpPr>
        <dsp:cNvPr id="0" name=""/>
        <dsp:cNvSpPr/>
      </dsp:nvSpPr>
      <dsp:spPr>
        <a:xfrm>
          <a:off x="3238043" y="3844422"/>
          <a:ext cx="1086940" cy="898578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Discrete Random Variables and Probability Distributions</a:t>
          </a:r>
        </a:p>
      </dsp:txBody>
      <dsp:txXfrm>
        <a:off x="3264361" y="3870740"/>
        <a:ext cx="1034304" cy="845942"/>
      </dsp:txXfrm>
    </dsp:sp>
    <dsp:sp modelId="{A8BD87E6-9CFA-47A0-A21D-195EB0C5A683}">
      <dsp:nvSpPr>
        <dsp:cNvPr id="0" name=""/>
        <dsp:cNvSpPr/>
      </dsp:nvSpPr>
      <dsp:spPr>
        <a:xfrm>
          <a:off x="3763184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7EC5EBB-DBD4-4EFB-96E4-22A37641AD46}">
      <dsp:nvSpPr>
        <dsp:cNvPr id="0" name=""/>
        <dsp:cNvSpPr/>
      </dsp:nvSpPr>
      <dsp:spPr>
        <a:xfrm>
          <a:off x="3864345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Poisson Distribution</a:t>
          </a:r>
        </a:p>
      </dsp:txBody>
      <dsp:txXfrm>
        <a:off x="3881278" y="5196920"/>
        <a:ext cx="876583" cy="544269"/>
      </dsp:txXfrm>
    </dsp:sp>
    <dsp:sp modelId="{FD74E762-7061-453B-8563-231646A8CAD6}">
      <dsp:nvSpPr>
        <dsp:cNvPr id="0" name=""/>
        <dsp:cNvSpPr/>
      </dsp:nvSpPr>
      <dsp:spPr>
        <a:xfrm>
          <a:off x="2517263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F51EBBF-2885-4F14-BD60-E693721A84C0}">
      <dsp:nvSpPr>
        <dsp:cNvPr id="0" name=""/>
        <dsp:cNvSpPr/>
      </dsp:nvSpPr>
      <dsp:spPr>
        <a:xfrm>
          <a:off x="2618424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Binomial Distribution</a:t>
          </a:r>
        </a:p>
      </dsp:txBody>
      <dsp:txXfrm>
        <a:off x="2635357" y="5196920"/>
        <a:ext cx="876583" cy="544269"/>
      </dsp:txXfrm>
    </dsp:sp>
    <dsp:sp modelId="{956B3AD0-FA9C-4B65-967C-17B2ADCE839A}">
      <dsp:nvSpPr>
        <dsp:cNvPr id="0" name=""/>
        <dsp:cNvSpPr/>
      </dsp:nvSpPr>
      <dsp:spPr>
        <a:xfrm>
          <a:off x="5361510" y="3761807"/>
          <a:ext cx="1147949" cy="88470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CAA109A-E3AB-464C-A722-AC6B71DDC443}">
      <dsp:nvSpPr>
        <dsp:cNvPr id="0" name=""/>
        <dsp:cNvSpPr/>
      </dsp:nvSpPr>
      <dsp:spPr>
        <a:xfrm>
          <a:off x="5462671" y="3857910"/>
          <a:ext cx="1147949" cy="884703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Continuous Random Variables and Probability Distributions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5488583" y="3883822"/>
        <a:ext cx="1096125" cy="832879"/>
      </dsp:txXfrm>
    </dsp:sp>
    <dsp:sp modelId="{14BE7DF1-BD5B-4C80-AB45-2F59973AB001}">
      <dsp:nvSpPr>
        <dsp:cNvPr id="0" name=""/>
        <dsp:cNvSpPr/>
      </dsp:nvSpPr>
      <dsp:spPr>
        <a:xfrm>
          <a:off x="5097688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942E4AF-530A-4037-A160-960FD750484D}">
      <dsp:nvSpPr>
        <dsp:cNvPr id="0" name=""/>
        <dsp:cNvSpPr/>
      </dsp:nvSpPr>
      <dsp:spPr>
        <a:xfrm>
          <a:off x="5198849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Normal Distribu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5215782" y="5196920"/>
        <a:ext cx="876583" cy="544269"/>
      </dsp:txXfrm>
    </dsp:sp>
    <dsp:sp modelId="{57D62B91-CB0C-487F-BFDC-A34FBAB0967F}">
      <dsp:nvSpPr>
        <dsp:cNvPr id="0" name=""/>
        <dsp:cNvSpPr/>
      </dsp:nvSpPr>
      <dsp:spPr>
        <a:xfrm>
          <a:off x="6191213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0B2DC8E-C2C7-4BD2-AFCD-2E9768585C5D}">
      <dsp:nvSpPr>
        <dsp:cNvPr id="0" name=""/>
        <dsp:cNvSpPr/>
      </dsp:nvSpPr>
      <dsp:spPr>
        <a:xfrm>
          <a:off x="6292374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Exponential Distribu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6309307" y="5196920"/>
        <a:ext cx="876583" cy="544269"/>
      </dsp:txXfrm>
    </dsp:sp>
    <dsp:sp modelId="{6CE6FD6E-52D9-4410-9605-BA96A901AA06}">
      <dsp:nvSpPr>
        <dsp:cNvPr id="0" name=""/>
        <dsp:cNvSpPr/>
      </dsp:nvSpPr>
      <dsp:spPr>
        <a:xfrm>
          <a:off x="954862" y="1797407"/>
          <a:ext cx="2124032" cy="6164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A29C7532-80BF-4D3A-B5AD-2061A567A208}">
      <dsp:nvSpPr>
        <dsp:cNvPr id="0" name=""/>
        <dsp:cNvSpPr/>
      </dsp:nvSpPr>
      <dsp:spPr>
        <a:xfrm>
          <a:off x="1056023" y="1893510"/>
          <a:ext cx="2124032" cy="616454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Descriptive Statistic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1074078" y="1911565"/>
        <a:ext cx="2087922" cy="580344"/>
      </dsp:txXfrm>
    </dsp:sp>
    <dsp:sp modelId="{AB330F2E-7A74-4527-BDEC-C9B7B7A93D81}">
      <dsp:nvSpPr>
        <dsp:cNvPr id="0" name=""/>
        <dsp:cNvSpPr/>
      </dsp:nvSpPr>
      <dsp:spPr>
        <a:xfrm>
          <a:off x="1003052" y="2585530"/>
          <a:ext cx="1231027" cy="7456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EEB1D7A-9B6E-4ACE-A709-E5C3F4D7334A}">
      <dsp:nvSpPr>
        <dsp:cNvPr id="0" name=""/>
        <dsp:cNvSpPr/>
      </dsp:nvSpPr>
      <dsp:spPr>
        <a:xfrm>
          <a:off x="1104213" y="2681633"/>
          <a:ext cx="1231027" cy="74569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Organize &amp; summarize data collected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1126054" y="2703474"/>
        <a:ext cx="1187345" cy="702008"/>
      </dsp:txXfrm>
    </dsp:sp>
    <dsp:sp modelId="{E66692CA-E5EC-4871-8147-175121861046}">
      <dsp:nvSpPr>
        <dsp:cNvPr id="0" name=""/>
        <dsp:cNvSpPr/>
      </dsp:nvSpPr>
      <dsp:spPr>
        <a:xfrm>
          <a:off x="6631589" y="1808195"/>
          <a:ext cx="2156872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ED077A6-3916-4C81-9200-B6DC9FA40E1F}">
      <dsp:nvSpPr>
        <dsp:cNvPr id="0" name=""/>
        <dsp:cNvSpPr/>
      </dsp:nvSpPr>
      <dsp:spPr>
        <a:xfrm>
          <a:off x="6732750" y="1904298"/>
          <a:ext cx="2156872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Inferential Statistic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6749683" y="1921231"/>
        <a:ext cx="2123006" cy="544269"/>
      </dsp:txXfrm>
    </dsp:sp>
    <dsp:sp modelId="{E5CC09D9-C7DF-4153-B42B-4E1BE3FCEA41}">
      <dsp:nvSpPr>
        <dsp:cNvPr id="0" name=""/>
        <dsp:cNvSpPr/>
      </dsp:nvSpPr>
      <dsp:spPr>
        <a:xfrm>
          <a:off x="6641758" y="2651119"/>
          <a:ext cx="1012783" cy="67408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D6DC3AD9-7D21-4628-807E-20AF9A5D95C6}">
      <dsp:nvSpPr>
        <dsp:cNvPr id="0" name=""/>
        <dsp:cNvSpPr/>
      </dsp:nvSpPr>
      <dsp:spPr>
        <a:xfrm>
          <a:off x="6742919" y="2747222"/>
          <a:ext cx="1012783" cy="674088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smtClean="0">
              <a:solidFill>
                <a:schemeClr val="tx1"/>
              </a:solidFill>
            </a:rPr>
            <a:t>Hypothesis Testing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6762662" y="2766965"/>
        <a:ext cx="973297" cy="634602"/>
      </dsp:txXfrm>
    </dsp:sp>
    <dsp:sp modelId="{5B73E72F-CF55-405B-B379-1AF5D0049654}">
      <dsp:nvSpPr>
        <dsp:cNvPr id="0" name=""/>
        <dsp:cNvSpPr/>
      </dsp:nvSpPr>
      <dsp:spPr>
        <a:xfrm>
          <a:off x="7856864" y="2651119"/>
          <a:ext cx="920063" cy="6710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01FDADDF-B09D-44E7-B819-E9E17B1FFD3D}">
      <dsp:nvSpPr>
        <dsp:cNvPr id="0" name=""/>
        <dsp:cNvSpPr/>
      </dsp:nvSpPr>
      <dsp:spPr>
        <a:xfrm>
          <a:off x="7958025" y="2747222"/>
          <a:ext cx="920063" cy="671024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smtClean="0">
              <a:solidFill>
                <a:schemeClr val="tx1"/>
              </a:solidFill>
            </a:rPr>
            <a:t>Parameter Estima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7977679" y="2766876"/>
        <a:ext cx="880755" cy="6317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BA0008-8FB6-419C-9CB7-CEE4C3BD8CD9}" type="datetimeFigureOut">
              <a:rPr lang="en-SG" smtClean="0"/>
              <a:t>3/2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3331A4-492B-4F9F-898F-8E5426EDFAB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73993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10988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D5337-846C-4BD8-B9A3-E36685952B2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727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D682C-2377-4BC4-AF71-DA4C89249AA2}" type="slidenum">
              <a:rPr lang="en-US"/>
              <a:pPr/>
              <a:t>6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o elaborate on “multinomial experiment”, lecturers</a:t>
            </a:r>
            <a:r>
              <a:rPr lang="en-US" baseline="0" dirty="0" smtClean="0"/>
              <a:t> can consider showing concepts slide 8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36737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D5EE8F-F135-4301-8794-0DACBA00172B}" type="slidenum">
              <a:rPr lang="en-US"/>
              <a:pPr/>
              <a:t>7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0833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B9BE7-CF2D-461F-8816-5F33A170B507}" type="slidenum">
              <a:rPr lang="en-US"/>
              <a:pPr/>
              <a:t>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2842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434316-07AF-4900-840D-4D7DCDB3E7F2}" type="slidenum">
              <a:rPr lang="en-US"/>
              <a:pPr/>
              <a:t>9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88662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51F5A5-1FCA-4FAB-A717-4B634A58133B}" type="slidenum">
              <a:rPr lang="en-US"/>
              <a:pPr/>
              <a:t>17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3477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Theeee</a:t>
            </a: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4239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71ECFDD7-FFE4-40CC-8333-FE2320E4DF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362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22741949-ACB7-4DE4-9C3E-6E796C58926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71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61278090-328F-4E09-8DA6-7970B2F27C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3BA098E4-7E67-4A70-9FEE-FEAB1081237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892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fld id="{927224EE-D9CB-4591-A87A-E789BD8305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1024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fld id="{37A27203-43B6-40CB-A15E-8ED99FF846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81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fld id="{94C8DC68-7F5B-4C50-A221-BA1E6DECBC6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5870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fld id="{466F3B82-BA8E-498E-B9BD-16E23817B50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5415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77200" y="6381750"/>
            <a:ext cx="1066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3C1977D6-28C5-4846-A47C-E1A85FE91ADF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870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514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SG"/>
          </a:p>
        </p:txBody>
      </p:sp>
      <p:pic>
        <p:nvPicPr>
          <p:cNvPr id="5" name="Picture 9" descr="RP Logo 351x107x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294438"/>
            <a:ext cx="184785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571500" y="6357938"/>
            <a:ext cx="6429375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14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OOL OF </a:t>
            </a:r>
            <a:r>
              <a:rPr lang="en-US" sz="16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14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INEERING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11 –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ATIONS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NNING II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77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RP Logo 351x107x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6215063"/>
            <a:ext cx="18478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0010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142984"/>
            <a:ext cx="80010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8586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  <p:sldLayoutId id="2147483664" r:id="rId15"/>
    <p:sldLayoutId id="2147483665" r:id="rId16"/>
    <p:sldLayoutId id="2147483666" r:id="rId17"/>
    <p:sldLayoutId id="2147483667" r:id="rId18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0B0VVo-P5cYtqaUp2enlPUERYV3c/edit?usp=sharing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egwald.ca/statistics/sampling.php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1459" y="1990893"/>
            <a:ext cx="7976057" cy="2533950"/>
          </a:xfrm>
        </p:spPr>
        <p:txBody>
          <a:bodyPr>
            <a:noAutofit/>
          </a:bodyPr>
          <a:lstStyle/>
          <a:p>
            <a:r>
              <a:rPr lang="en-US" sz="4300" dirty="0">
                <a:solidFill>
                  <a:schemeClr val="tx1"/>
                </a:solidFill>
              </a:rPr>
              <a:t>Lesson </a:t>
            </a:r>
            <a:r>
              <a:rPr lang="en-US" sz="4300" dirty="0" smtClean="0">
                <a:solidFill>
                  <a:schemeClr val="tx1"/>
                </a:solidFill>
              </a:rPr>
              <a:t>12 </a:t>
            </a:r>
            <a:r>
              <a:rPr lang="en-US" sz="4300" dirty="0"/>
              <a:t/>
            </a:r>
            <a:br>
              <a:rPr lang="en-US" sz="4300" dirty="0"/>
            </a:br>
            <a:r>
              <a:rPr lang="en-US" sz="4300" dirty="0"/>
              <a:t>Chi-Square Goodness-of-fit </a:t>
            </a:r>
            <a:r>
              <a:rPr lang="en-US" sz="4300" dirty="0" smtClean="0"/>
              <a:t>test</a:t>
            </a:r>
            <a:r>
              <a:rPr lang="en-US" sz="4300" dirty="0"/>
              <a:t/>
            </a:r>
            <a:br>
              <a:rPr lang="en-US" sz="4300" dirty="0"/>
            </a:br>
            <a:r>
              <a:rPr lang="en-US" sz="3600" dirty="0" smtClean="0"/>
              <a:t>Concepts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200" dirty="0">
                <a:solidFill>
                  <a:schemeClr val="tx1"/>
                </a:solidFill>
              </a:rPr>
              <a:t>E214 – Statistical Methods for Engineering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5170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101601"/>
            <a:ext cx="7894637" cy="764536"/>
          </a:xfrm>
        </p:spPr>
        <p:txBody>
          <a:bodyPr>
            <a:noAutofit/>
          </a:bodyPr>
          <a:lstStyle/>
          <a:p>
            <a:r>
              <a:rPr lang="en-US" sz="2800" dirty="0" smtClean="0"/>
              <a:t>Why Goodness-of-fit Tests are always Right-tailed?</a:t>
            </a:r>
            <a:endParaRPr lang="en-SG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673100" y="961188"/>
            <a:ext cx="7759700" cy="5757112"/>
          </a:xfrm>
        </p:spPr>
        <p:txBody>
          <a:bodyPr>
            <a:normAutofit fontScale="92500" lnSpcReduction="10000"/>
          </a:bodyPr>
          <a:lstStyle/>
          <a:p>
            <a:pPr algn="just">
              <a:spcBef>
                <a:spcPts val="600"/>
              </a:spcBef>
            </a:pPr>
            <a:r>
              <a:rPr lang="en-SG" dirty="0"/>
              <a:t>The idea behind the goodness-of-fit test is like this: </a:t>
            </a:r>
            <a:endParaRPr lang="en-SG" dirty="0" smtClean="0"/>
          </a:p>
          <a:p>
            <a:pPr marL="400050" lvl="1" indent="0" algn="just">
              <a:spcBef>
                <a:spcPts val="600"/>
              </a:spcBef>
              <a:buNone/>
            </a:pPr>
            <a:r>
              <a:rPr lang="en-SG" dirty="0" smtClean="0"/>
              <a:t>If </a:t>
            </a:r>
            <a:r>
              <a:rPr lang="en-SG" dirty="0"/>
              <a:t>the observed frequency is close to the corresponding expected </a:t>
            </a:r>
            <a:r>
              <a:rPr lang="en-SG" dirty="0" smtClean="0"/>
              <a:t>frequency </a:t>
            </a:r>
            <a:r>
              <a:rPr lang="en-SG" dirty="0"/>
              <a:t>(assuming H</a:t>
            </a:r>
            <a:r>
              <a:rPr lang="en-SG" baseline="-25000" dirty="0"/>
              <a:t>0</a:t>
            </a:r>
            <a:r>
              <a:rPr lang="en-SG" dirty="0"/>
              <a:t> is true), then the square of the deviation </a:t>
            </a:r>
            <a:r>
              <a:rPr lang="en-SG" dirty="0" smtClean="0"/>
              <a:t>will 	be </a:t>
            </a:r>
            <a:r>
              <a:rPr lang="en-SG" dirty="0"/>
              <a:t>small. Hence, the square of the deviation divided by the </a:t>
            </a:r>
            <a:r>
              <a:rPr lang="en-SG" dirty="0" smtClean="0"/>
              <a:t>expected frequency </a:t>
            </a:r>
            <a:r>
              <a:rPr lang="en-SG" dirty="0"/>
              <a:t>will also be small. </a:t>
            </a:r>
            <a:endParaRPr lang="en-SG" dirty="0" smtClean="0"/>
          </a:p>
          <a:p>
            <a:pPr algn="just">
              <a:spcBef>
                <a:spcPts val="600"/>
              </a:spcBef>
            </a:pPr>
            <a:r>
              <a:rPr lang="en-SG" dirty="0" smtClean="0"/>
              <a:t>Why </a:t>
            </a:r>
            <a:r>
              <a:rPr lang="en-SG" dirty="0"/>
              <a:t>do we divide by the expected frequency? </a:t>
            </a:r>
            <a:endParaRPr lang="en-SG" dirty="0" smtClean="0"/>
          </a:p>
          <a:p>
            <a:pPr marL="400050" lvl="1" indent="0" algn="just">
              <a:spcBef>
                <a:spcPts val="600"/>
              </a:spcBef>
              <a:buNone/>
            </a:pPr>
            <a:r>
              <a:rPr lang="en-SG" dirty="0" smtClean="0"/>
              <a:t>It </a:t>
            </a:r>
            <a:r>
              <a:rPr lang="en-SG" dirty="0"/>
              <a:t>is to take into account the size of the expected frequency. </a:t>
            </a:r>
            <a:r>
              <a:rPr lang="en-SG" dirty="0" smtClean="0"/>
              <a:t>For example</a:t>
            </a:r>
            <a:r>
              <a:rPr lang="en-SG" dirty="0"/>
              <a:t>, if square of deviation is 10 but expected frequency is 12, </a:t>
            </a:r>
            <a:r>
              <a:rPr lang="en-SG" dirty="0" smtClean="0"/>
              <a:t>then </a:t>
            </a:r>
            <a:r>
              <a:rPr lang="en-SG" dirty="0"/>
              <a:t>it is considered big but if the expected frequency is 1200, </a:t>
            </a:r>
            <a:r>
              <a:rPr lang="en-SG" dirty="0" smtClean="0"/>
              <a:t>then </a:t>
            </a:r>
            <a:r>
              <a:rPr lang="en-SG" dirty="0"/>
              <a:t>it </a:t>
            </a:r>
            <a:r>
              <a:rPr lang="en-SG" dirty="0" smtClean="0"/>
              <a:t>is considered </a:t>
            </a:r>
            <a:r>
              <a:rPr lang="en-SG" dirty="0"/>
              <a:t>small. Therefore, the expected frequency </a:t>
            </a:r>
            <a:r>
              <a:rPr lang="en-SG" dirty="0" smtClean="0"/>
              <a:t>needs </a:t>
            </a:r>
            <a:r>
              <a:rPr lang="en-SG" dirty="0"/>
              <a:t>to be </a:t>
            </a:r>
            <a:r>
              <a:rPr lang="en-SG" dirty="0" smtClean="0"/>
              <a:t>taken </a:t>
            </a:r>
            <a:r>
              <a:rPr lang="en-SG" dirty="0"/>
              <a:t>into account when computing the square of </a:t>
            </a:r>
            <a:r>
              <a:rPr lang="en-SG" dirty="0" smtClean="0"/>
              <a:t>deviation</a:t>
            </a:r>
            <a:r>
              <a:rPr lang="en-SG" dirty="0"/>
              <a:t>. When we </a:t>
            </a:r>
            <a:r>
              <a:rPr lang="en-SG" dirty="0" smtClean="0"/>
              <a:t>take </a:t>
            </a:r>
            <a:r>
              <a:rPr lang="en-SG" dirty="0"/>
              <a:t>the square of deviation divided by the </a:t>
            </a:r>
            <a:r>
              <a:rPr lang="en-SG" dirty="0" smtClean="0"/>
              <a:t>expected </a:t>
            </a:r>
            <a:r>
              <a:rPr lang="en-SG" dirty="0"/>
              <a:t>frequency, </a:t>
            </a:r>
            <a:r>
              <a:rPr lang="en-SG" dirty="0" smtClean="0"/>
              <a:t>we call </a:t>
            </a:r>
            <a:r>
              <a:rPr lang="en-SG" dirty="0"/>
              <a:t>it the “weighted square of deviation</a:t>
            </a:r>
            <a:r>
              <a:rPr lang="en-SG" dirty="0" smtClean="0"/>
              <a:t>”.</a:t>
            </a:r>
          </a:p>
          <a:p>
            <a:pPr algn="just">
              <a:spcBef>
                <a:spcPts val="600"/>
              </a:spcBef>
            </a:pPr>
            <a:r>
              <a:rPr lang="en-SG" dirty="0" smtClean="0"/>
              <a:t>If </a:t>
            </a:r>
            <a:r>
              <a:rPr lang="en-SG" dirty="0"/>
              <a:t>the total sum of weighted squares of deviations is small, then we cannot reject the claim that these frequencies are calculated using the hypothesized distribution model. Only when the sum </a:t>
            </a:r>
            <a:r>
              <a:rPr lang="en-SG" dirty="0">
                <a:solidFill>
                  <a:srgbClr val="FF0000"/>
                </a:solidFill>
              </a:rPr>
              <a:t>increases</a:t>
            </a:r>
            <a:r>
              <a:rPr lang="en-SG" dirty="0"/>
              <a:t> beyond a certain value, can we conclude that the distribution model is not appropriate. Therefore the goodness-of-fit test is always right-tailed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22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3" y="261543"/>
            <a:ext cx="7300032" cy="60459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>
                <a:sym typeface="Symbol" pitchFamily="18" charset="2"/>
              </a:rPr>
              <a:t>Steps to conduct a </a:t>
            </a:r>
            <a:r>
              <a:rPr lang="en-US" sz="3200" dirty="0" smtClean="0">
                <a:latin typeface="Symbol" pitchFamily="18" charset="2"/>
                <a:cs typeface="Arial" charset="0"/>
                <a:sym typeface="Symbol" pitchFamily="18" charset="2"/>
              </a:rPr>
              <a:t></a:t>
            </a:r>
            <a:r>
              <a:rPr lang="en-US" sz="3200" baseline="30000" dirty="0" smtClean="0">
                <a:cs typeface="Arial" charset="0"/>
              </a:rPr>
              <a:t>2</a:t>
            </a:r>
            <a:r>
              <a:rPr lang="en-US" sz="3200" dirty="0" smtClean="0"/>
              <a:t> </a:t>
            </a:r>
            <a:r>
              <a:rPr lang="en-US" sz="3200" dirty="0"/>
              <a:t>Goodness-of-Fit Test</a:t>
            </a:r>
            <a:endParaRPr lang="en-SG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249736" y="996077"/>
                <a:ext cx="8718330" cy="5765283"/>
              </a:xfrm>
              <a:solidFill>
                <a:srgbClr val="FFFF00"/>
              </a:solid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pPr marL="0" indent="0">
                  <a:buNone/>
                </a:pPr>
                <a:r>
                  <a:rPr lang="en-SG" sz="1800" dirty="0"/>
                  <a:t>Procedures in conducting a goodness-of-fit </a:t>
                </a:r>
                <a:r>
                  <a:rPr lang="en-SG" sz="1800" dirty="0" smtClean="0"/>
                  <a:t>test:</a:t>
                </a:r>
                <a:endParaRPr lang="en-SG" sz="1800" dirty="0"/>
              </a:p>
              <a:p>
                <a:pPr marL="3594100" indent="-3594100">
                  <a:buNone/>
                  <a:tabLst>
                    <a:tab pos="441325" algn="l"/>
                  </a:tabLst>
                </a:pPr>
                <a:r>
                  <a:rPr lang="en-SG" sz="1800" dirty="0" smtClean="0"/>
                  <a:t>1)   	</a:t>
                </a:r>
                <a:r>
                  <a:rPr lang="en-US" sz="1800" dirty="0" smtClean="0"/>
                  <a:t>State </a:t>
                </a:r>
                <a:r>
                  <a:rPr lang="en-US" sz="1800" dirty="0"/>
                  <a:t>the null hypothesis (H</a:t>
                </a:r>
                <a:r>
                  <a:rPr lang="en-US" sz="1800" baseline="-25000" dirty="0"/>
                  <a:t>0 </a:t>
                </a:r>
                <a:r>
                  <a:rPr lang="en-US" sz="1800" dirty="0"/>
                  <a:t>) : </a:t>
                </a:r>
                <a:r>
                  <a:rPr lang="en-US" sz="1800" i="1" dirty="0">
                    <a:solidFill>
                      <a:srgbClr val="FF0000"/>
                    </a:solidFill>
                  </a:rPr>
                  <a:t>Population follows the hypothesized distribution </a:t>
                </a:r>
                <a:r>
                  <a:rPr lang="en-US" sz="1800" i="1" dirty="0" smtClean="0">
                    <a:solidFill>
                      <a:srgbClr val="FF0000"/>
                    </a:solidFill>
                  </a:rPr>
                  <a:t>  model</a:t>
                </a:r>
                <a:endParaRPr lang="en-SG" sz="1800" dirty="0">
                  <a:solidFill>
                    <a:srgbClr val="FF0000"/>
                  </a:solidFill>
                </a:endParaRPr>
              </a:p>
              <a:p>
                <a:pPr marL="3768725" indent="-3768725">
                  <a:buNone/>
                  <a:tabLst>
                    <a:tab pos="441325" algn="l"/>
                  </a:tabLst>
                </a:pPr>
                <a:r>
                  <a:rPr lang="en-US" sz="1800" dirty="0" smtClean="0"/>
                  <a:t>	State </a:t>
                </a:r>
                <a:r>
                  <a:rPr lang="en-US" sz="1800" dirty="0"/>
                  <a:t>alternative hypothesis (H</a:t>
                </a:r>
                <a:r>
                  <a:rPr lang="en-US" sz="1800" baseline="-25000" dirty="0"/>
                  <a:t>1</a:t>
                </a:r>
                <a:r>
                  <a:rPr lang="en-US" sz="1800" dirty="0"/>
                  <a:t>): </a:t>
                </a:r>
                <a:r>
                  <a:rPr lang="en-US" sz="1800" i="1" dirty="0">
                    <a:solidFill>
                      <a:srgbClr val="FF0000"/>
                    </a:solidFill>
                  </a:rPr>
                  <a:t>Population does </a:t>
                </a:r>
                <a:r>
                  <a:rPr lang="en-US" sz="1800" b="1" i="1" u="sng" dirty="0">
                    <a:solidFill>
                      <a:srgbClr val="FF0000"/>
                    </a:solidFill>
                  </a:rPr>
                  <a:t>not</a:t>
                </a:r>
                <a:r>
                  <a:rPr lang="en-US" sz="1800" i="1" dirty="0">
                    <a:solidFill>
                      <a:srgbClr val="FF0000"/>
                    </a:solidFill>
                  </a:rPr>
                  <a:t> follow the hypothesized distribution </a:t>
                </a:r>
                <a:r>
                  <a:rPr lang="en-US" sz="1800" i="1" dirty="0" smtClean="0">
                    <a:solidFill>
                      <a:srgbClr val="FF0000"/>
                    </a:solidFill>
                  </a:rPr>
                  <a:t>model</a:t>
                </a:r>
                <a:endParaRPr lang="en-SG" sz="1800" dirty="0">
                  <a:solidFill>
                    <a:srgbClr val="FF0000"/>
                  </a:solidFill>
                </a:endParaRPr>
              </a:p>
              <a:p>
                <a:pPr marL="3405188" indent="-3405188">
                  <a:buNone/>
                  <a:tabLst>
                    <a:tab pos="441325" algn="l"/>
                  </a:tabLst>
                </a:pPr>
                <a:r>
                  <a:rPr lang="en-SG" sz="1800" dirty="0" smtClean="0"/>
                  <a:t>2)  	</a:t>
                </a:r>
                <a:r>
                  <a:rPr lang="en-US" sz="1800" dirty="0" smtClean="0"/>
                  <a:t>State </a:t>
                </a:r>
                <a:r>
                  <a:rPr lang="en-US" sz="1800" dirty="0"/>
                  <a:t>the level of significance,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1800" dirty="0"/>
                  <a:t>.</a:t>
                </a:r>
                <a:endParaRPr lang="en-SG" sz="1800" dirty="0"/>
              </a:p>
              <a:p>
                <a:pPr marL="0" lvl="0" indent="0">
                  <a:buNone/>
                  <a:tabLst>
                    <a:tab pos="441325" algn="l"/>
                  </a:tabLst>
                </a:pPr>
                <a:r>
                  <a:rPr lang="en-US" sz="1800" dirty="0" smtClean="0"/>
                  <a:t>3)   	Construct </a:t>
                </a:r>
                <a:r>
                  <a:rPr lang="en-US" sz="1800" dirty="0"/>
                  <a:t>the table of observed and expected frequencies (you need to  </a:t>
                </a:r>
                <a:r>
                  <a:rPr lang="en-US" sz="1800" dirty="0" smtClean="0"/>
                  <a:t> 	calculate </a:t>
                </a:r>
                <a:r>
                  <a:rPr lang="en-US" sz="1800" dirty="0"/>
                  <a:t>the expected frequencies using the hypothesized distribution model </a:t>
                </a:r>
                <a:r>
                  <a:rPr lang="en-US" sz="1800" dirty="0" smtClean="0"/>
                  <a:t>	stated </a:t>
                </a:r>
                <a:r>
                  <a:rPr lang="en-US" sz="1800" dirty="0"/>
                  <a:t>in the </a:t>
                </a:r>
                <a:r>
                  <a:rPr lang="en-US" sz="1800" dirty="0" smtClean="0"/>
                  <a:t>question. Recombine adjacent categories where necessary).</a:t>
                </a:r>
                <a:endParaRPr lang="en-SG" sz="1800" dirty="0"/>
              </a:p>
              <a:p>
                <a:pPr marL="0" lvl="0" indent="0">
                  <a:buNone/>
                </a:pPr>
                <a:r>
                  <a:rPr lang="en-US" sz="1800" dirty="0" smtClean="0"/>
                  <a:t>4)	State </a:t>
                </a:r>
                <a:r>
                  <a:rPr lang="en-US" sz="1800" dirty="0"/>
                  <a:t>the </a:t>
                </a:r>
                <a:r>
                  <a:rPr lang="en-US" sz="1800" dirty="0">
                    <a:sym typeface="Symbol"/>
                  </a:rPr>
                  <a:t></a:t>
                </a:r>
                <a:r>
                  <a:rPr lang="en-US" sz="1800" baseline="30000" dirty="0"/>
                  <a:t>2</a:t>
                </a:r>
                <a:r>
                  <a:rPr lang="en-US" sz="1800" dirty="0"/>
                  <a:t> test statistic, with any necessary assumptions.</a:t>
                </a:r>
                <a:endParaRPr lang="en-SG" sz="1800" dirty="0"/>
              </a:p>
              <a:p>
                <a:pPr marL="0" lvl="0" indent="0">
                  <a:buNone/>
                </a:pPr>
                <a:r>
                  <a:rPr lang="en-US" sz="1800" dirty="0" smtClean="0"/>
                  <a:t>5)	Calculate </a:t>
                </a:r>
                <a:r>
                  <a:rPr lang="en-US" sz="1800" dirty="0"/>
                  <a:t>the </a:t>
                </a:r>
                <a:r>
                  <a:rPr lang="en-US" sz="1800" dirty="0">
                    <a:sym typeface="Symbol"/>
                  </a:rPr>
                  <a:t></a:t>
                </a:r>
                <a:r>
                  <a:rPr lang="en-US" sz="1800" baseline="30000" dirty="0"/>
                  <a:t>2</a:t>
                </a:r>
                <a:r>
                  <a:rPr lang="en-US" sz="1800" dirty="0"/>
                  <a:t> test statistic value.</a:t>
                </a:r>
                <a:endParaRPr lang="en-SG" sz="1800" dirty="0"/>
              </a:p>
              <a:p>
                <a:pPr marL="0" lvl="0" indent="0">
                  <a:buNone/>
                </a:pPr>
                <a:r>
                  <a:rPr lang="en-US" sz="1800" dirty="0" smtClean="0"/>
                  <a:t>6	a</a:t>
                </a:r>
                <a:r>
                  <a:rPr lang="en-US" sz="1800" dirty="0"/>
                  <a:t>) If using p-value method: Use Excel CHISQ.DIST.RT or </a:t>
                </a:r>
                <a:r>
                  <a:rPr lang="en-US" sz="1800" dirty="0" smtClean="0"/>
                  <a:t>CHISQ.DIST</a:t>
                </a:r>
                <a:endParaRPr lang="en-SG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	b</a:t>
                </a:r>
                <a:r>
                  <a:rPr lang="en-US" sz="1800" dirty="0"/>
                  <a:t>) If using critical region method: Use CHISQ.INV.RT or CHISQ.INV to </a:t>
                </a:r>
                <a:r>
                  <a:rPr lang="en-US" sz="1800" dirty="0" smtClean="0"/>
                  <a:t>		determine </a:t>
                </a:r>
                <a:r>
                  <a:rPr lang="en-US" sz="1800" dirty="0"/>
                  <a:t>the critical value and construct critical region.</a:t>
                </a:r>
                <a:endParaRPr lang="en-SG" sz="1800" dirty="0"/>
              </a:p>
              <a:p>
                <a:pPr marL="0" lvl="0" indent="0">
                  <a:buNone/>
                </a:pPr>
                <a:r>
                  <a:rPr lang="en-US" sz="1800" dirty="0" smtClean="0"/>
                  <a:t>7)    a</a:t>
                </a:r>
                <a:r>
                  <a:rPr lang="en-US" sz="1800" dirty="0"/>
                  <a:t>) If using p-value method: Reject H</a:t>
                </a:r>
                <a:r>
                  <a:rPr lang="en-US" sz="1800" baseline="-25000" dirty="0"/>
                  <a:t>0</a:t>
                </a:r>
                <a:r>
                  <a:rPr lang="en-US" sz="1800" dirty="0"/>
                  <a:t> if p-value &lt;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1800" dirty="0"/>
                  <a:t>.</a:t>
                </a:r>
                <a:endParaRPr lang="en-SG" sz="1800" dirty="0"/>
              </a:p>
              <a:p>
                <a:pPr marL="441325" indent="-441325">
                  <a:buNone/>
                </a:pPr>
                <a:r>
                  <a:rPr lang="en-US" sz="1800" dirty="0" smtClean="0"/>
                  <a:t>	b</a:t>
                </a:r>
                <a:r>
                  <a:rPr lang="en-US" sz="1800" dirty="0"/>
                  <a:t>) If using critical region method: Reject H</a:t>
                </a:r>
                <a:r>
                  <a:rPr lang="en-US" sz="1800" baseline="-25000" dirty="0"/>
                  <a:t>0 </a:t>
                </a:r>
                <a:r>
                  <a:rPr lang="en-US" sz="1800" dirty="0"/>
                  <a:t>if calculated </a:t>
                </a:r>
                <a:r>
                  <a:rPr lang="en-US" sz="1800" dirty="0">
                    <a:sym typeface="Symbol"/>
                  </a:rPr>
                  <a:t></a:t>
                </a:r>
                <a:r>
                  <a:rPr lang="en-US" sz="1800" baseline="30000" dirty="0"/>
                  <a:t>2</a:t>
                </a:r>
                <a:r>
                  <a:rPr lang="en-US" sz="1800" dirty="0"/>
                  <a:t> falls inside the critical region.</a:t>
                </a:r>
                <a:endParaRPr lang="en-SG" sz="1800" dirty="0"/>
              </a:p>
              <a:p>
                <a:pPr marL="0" lvl="0" indent="0">
                  <a:buNone/>
                </a:pPr>
                <a:r>
                  <a:rPr lang="en-US" sz="1800" dirty="0" smtClean="0"/>
                  <a:t>8) 	Write </a:t>
                </a:r>
                <a:r>
                  <a:rPr lang="en-US" sz="1800" dirty="0"/>
                  <a:t>down the conclusion in the problem context.</a:t>
                </a:r>
                <a:endParaRPr lang="en-SG" sz="18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249736" y="996077"/>
                <a:ext cx="8718330" cy="5765283"/>
              </a:xfrm>
              <a:blipFill rotWithShape="1">
                <a:blip r:embed="rId2"/>
                <a:stretch>
                  <a:fillRect l="-488" t="-316" r="-837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6208411" y="5952822"/>
            <a:ext cx="2759655" cy="814239"/>
            <a:chOff x="4494882" y="2434728"/>
            <a:chExt cx="3756752" cy="732240"/>
          </a:xfrm>
          <a:solidFill>
            <a:srgbClr val="FF0000"/>
          </a:solidFill>
        </p:grpSpPr>
        <p:sp>
          <p:nvSpPr>
            <p:cNvPr id="3" name="Oval 2"/>
            <p:cNvSpPr/>
            <p:nvPr/>
          </p:nvSpPr>
          <p:spPr>
            <a:xfrm>
              <a:off x="4494882" y="2434728"/>
              <a:ext cx="3756752" cy="72711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2000" y="2475118"/>
              <a:ext cx="3602516" cy="6918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Goodness-of-Fit tests are always </a:t>
              </a:r>
            </a:p>
            <a:p>
              <a:pPr algn="ctr"/>
              <a:r>
                <a:rPr lang="en-US" sz="1600" dirty="0">
                  <a:solidFill>
                    <a:schemeClr val="bg1"/>
                  </a:solidFill>
                </a:rPr>
                <a:t> </a:t>
              </a:r>
              <a:r>
                <a:rPr lang="en-US" sz="1600" dirty="0" smtClean="0">
                  <a:solidFill>
                    <a:schemeClr val="bg1"/>
                  </a:solidFill>
                </a:rPr>
                <a:t>    right-tailed tests!</a:t>
              </a:r>
              <a:endParaRPr lang="en-SG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Slide Number Placeholder 2"/>
          <p:cNvSpPr txBox="1">
            <a:spLocks/>
          </p:cNvSpPr>
          <p:nvPr/>
        </p:nvSpPr>
        <p:spPr>
          <a:xfrm>
            <a:off x="8793680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53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49" y="1080431"/>
            <a:ext cx="8527752" cy="497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82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tep 1: State the null and alternative hypothese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/>
              <a:t>: Children in the groups A,B,C,D,E,F are likely to have accidents at home in the ratios 2:2:1:1:1:1 respectively</a:t>
            </a:r>
            <a:endParaRPr lang="en-SG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1</a:t>
            </a:r>
            <a:r>
              <a:rPr lang="en-US" dirty="0"/>
              <a:t>: Children in the groups A,B,C,D,E,F are </a:t>
            </a:r>
            <a:r>
              <a:rPr lang="en-US" u="sng" dirty="0"/>
              <a:t>not</a:t>
            </a:r>
            <a:r>
              <a:rPr lang="en-US" dirty="0"/>
              <a:t> likely to have accidents at home in the ratios 2:2:1:1:1:1 </a:t>
            </a:r>
            <a:r>
              <a:rPr lang="en-US" dirty="0" smtClean="0"/>
              <a:t>respectivel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tep 2: State the level of significance.</a:t>
            </a:r>
          </a:p>
          <a:p>
            <a:pPr marL="0" indent="0">
              <a:buNone/>
            </a:pPr>
            <a:r>
              <a:rPr lang="en-US" dirty="0" smtClean="0"/>
              <a:t>Level of significance = 0.05</a:t>
            </a:r>
            <a:endParaRPr lang="en-SG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4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marL="0" lv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tep 3: Construct </a:t>
                </a:r>
                <a:r>
                  <a:rPr lang="en-US" dirty="0">
                    <a:solidFill>
                      <a:srgbClr val="FF0000"/>
                    </a:solidFill>
                  </a:rPr>
                  <a:t>the table of observed and expecte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frequencies.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tep 4: State the Chi-square test statistic.</a:t>
                </a:r>
              </a:p>
              <a:p>
                <a:pPr marL="0" lvl="0" indent="0">
                  <a:buNone/>
                </a:pPr>
                <a:r>
                  <a:rPr lang="en-US" dirty="0" smtClean="0"/>
                  <a:t>Test </a:t>
                </a:r>
                <a:r>
                  <a:rPr lang="en-US" dirty="0"/>
                  <a:t>statistic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χ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𝑎𝑙𝑙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𝑐𝑎𝑡𝑒𝑔𝑜𝑟𝑖𝑒𝑠</m:t>
                        </m:r>
                      </m:sub>
                      <m:sup/>
                      <m:e>
                        <m:f>
                          <m:f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SG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O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i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SG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i</m:t>
                                </m:r>
                              </m:sub>
                            </m:sSub>
                          </m:den>
                        </m:f>
                      </m:e>
                    </m:nary>
                    <m:r>
                      <a:rPr lang="en-US">
                        <a:latin typeface="Cambria Math"/>
                      </a:rPr>
                      <m:t>~</m:t>
                    </m:r>
                    <m:sSubSup>
                      <m:sSubSup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χ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SG" dirty="0"/>
              </a:p>
              <a:p>
                <a:pPr marL="0" lv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1175" t="-83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57656" y="2048647"/>
              <a:ext cx="8844451" cy="179813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38736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138565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262965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263889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263889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263889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263889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</a:tblGrid>
                  <a:tr h="305885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roup  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611771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bserved Frequency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2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6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880483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ected Frequency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43</m:t>
                                </m:r>
                              </m:oMath>
                            </m:oMathPara>
                          </a14:m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43</m:t>
                                </m:r>
                              </m:oMath>
                            </m:oMathPara>
                          </a14:m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21.5</m:t>
                                </m:r>
                              </m:oMath>
                            </m:oMathPara>
                          </a14:m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21.5</m:t>
                                </m:r>
                              </m:oMath>
                            </m:oMathPara>
                          </a14:m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21.5</m:t>
                                </m:r>
                              </m:oMath>
                            </m:oMathPara>
                          </a14:m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SG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800">
                                    <a:effectLst/>
                                    <a:latin typeface="Cambria Math"/>
                                  </a:rPr>
                                  <m:t>×172=21.5</m:t>
                                </m:r>
                              </m:oMath>
                            </m:oMathPara>
                          </a14:m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9121413"/>
                  </p:ext>
                </p:extLst>
              </p:nvPr>
            </p:nvGraphicFramePr>
            <p:xfrm>
              <a:off x="157656" y="2048647"/>
              <a:ext cx="8844451" cy="179813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387365"/>
                    <a:gridCol w="1138565"/>
                    <a:gridCol w="1262965"/>
                    <a:gridCol w="1263889"/>
                    <a:gridCol w="1263889"/>
                    <a:gridCol w="1263889"/>
                    <a:gridCol w="1263889"/>
                  </a:tblGrid>
                  <a:tr h="305885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roup  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611771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bserved Frequency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2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</a:t>
                          </a:r>
                          <a:endParaRPr lang="en-SG" sz="1800" dirty="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6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880483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ected Frequency</a:t>
                          </a:r>
                          <a:endParaRPr lang="en-SG" sz="1800">
                            <a:effectLst/>
                            <a:latin typeface="Arial" panose="020B0604020202020204" pitchFamily="34" charset="0"/>
                            <a:ea typeface="SimSun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23118" t="-113194" r="-557527" b="-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99519" t="-113194" r="-398558" b="-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300966" t="-113194" r="-300483" b="-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400966" t="-113194" r="-200483" b="-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498558" t="-113194" r="-99519" b="-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601449" t="-113194" b="-69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189186" y="3862551"/>
            <a:ext cx="8797159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Note:</a:t>
            </a:r>
          </a:p>
          <a:p>
            <a:r>
              <a:rPr lang="en-US" dirty="0" smtClean="0"/>
              <a:t>Check that the expected frequency in each category is at </a:t>
            </a:r>
            <a:r>
              <a:rPr lang="en-US" b="1" dirty="0" smtClean="0">
                <a:solidFill>
                  <a:srgbClr val="FF0000"/>
                </a:solidFill>
              </a:rPr>
              <a:t>least 5</a:t>
            </a:r>
            <a:r>
              <a:rPr lang="en-US" dirty="0" smtClean="0"/>
              <a:t>. If not, we need to combine any adjacent cells together so that the total expected frequency is at least 5.</a:t>
            </a:r>
            <a:endParaRPr lang="en-SG" dirty="0"/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14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55251" y="961189"/>
                <a:ext cx="8446859" cy="5534205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Step 5: </a:t>
                </a:r>
                <a:r>
                  <a:rPr lang="en-US" dirty="0">
                    <a:solidFill>
                      <a:srgbClr val="FF0000"/>
                    </a:solidFill>
                  </a:rPr>
                  <a:t>Calculate the </a:t>
                </a:r>
                <a:r>
                  <a:rPr lang="en-US" dirty="0" smtClean="0">
                    <a:solidFill>
                      <a:srgbClr val="FF0000"/>
                    </a:solidFill>
                    <a:sym typeface="Symbol"/>
                  </a:rPr>
                  <a:t>Chi-squar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test </a:t>
                </a:r>
                <a:r>
                  <a:rPr lang="en-US" dirty="0">
                    <a:solidFill>
                      <a:srgbClr val="FF0000"/>
                    </a:solidFill>
                  </a:rPr>
                  <a:t>statistic value.</a:t>
                </a:r>
                <a:endParaRPr lang="en-SG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𝑎𝑙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42−43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43</m:t>
                          </m:r>
                        </m:den>
                      </m:f>
                      <m:r>
                        <a:rPr lang="en-US" sz="16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50−43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43</m:t>
                          </m:r>
                        </m:den>
                      </m:f>
                      <m:r>
                        <a:rPr lang="en-US" sz="16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26−21.5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21.5</m:t>
                          </m:r>
                        </m:den>
                      </m:f>
                      <m:r>
                        <a:rPr lang="en-US" sz="16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18−21.5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21.5</m:t>
                          </m:r>
                        </m:den>
                      </m:f>
                      <m:r>
                        <a:rPr lang="en-US" sz="16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20−21.5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21.5</m:t>
                          </m:r>
                        </m:den>
                      </m:f>
                      <m:r>
                        <a:rPr lang="en-US" sz="16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(16−21.5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21.5</m:t>
                          </m:r>
                        </m:den>
                      </m:f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4.18605</a:t>
                </a:r>
                <a:endParaRPr lang="en-SG" dirty="0"/>
              </a:p>
              <a:p>
                <a:pPr marL="0" indent="0">
                  <a:buNone/>
                </a:pP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6: Either calculate the p-value or critical value/region.</a:t>
                </a:r>
              </a:p>
              <a:p>
                <a:pPr marL="0" indent="0">
                  <a:buNone/>
                </a:pPr>
                <a:r>
                  <a:rPr lang="en-US" dirty="0"/>
                  <a:t>If using critical region </a:t>
                </a:r>
                <a:r>
                  <a:rPr lang="en-US" dirty="0" smtClean="0"/>
                  <a:t>method:</a:t>
                </a:r>
                <a:endParaRPr lang="en-SG" dirty="0"/>
              </a:p>
              <a:p>
                <a:pPr marL="0" indent="0">
                  <a:buNone/>
                </a:pPr>
                <a:r>
                  <a:rPr lang="en-SG" dirty="0"/>
                  <a:t> </a:t>
                </a:r>
                <a:r>
                  <a:rPr lang="en-SG" dirty="0" smtClean="0"/>
                  <a:t>  </a:t>
                </a:r>
                <a:r>
                  <a:rPr lang="en-US" dirty="0" smtClean="0"/>
                  <a:t>Critical </a:t>
                </a:r>
                <a:r>
                  <a:rPr lang="en-US" dirty="0"/>
                  <a:t>value = CHISQ.INV.RT(0.05, 5) =</a:t>
                </a:r>
                <a:r>
                  <a:rPr lang="en-US" dirty="0" smtClean="0"/>
                  <a:t>11.07</a:t>
                </a:r>
                <a:endParaRPr lang="en-SG" dirty="0"/>
              </a:p>
              <a:p>
                <a:pPr marL="0" indent="0">
                  <a:buNone/>
                </a:pPr>
                <a:r>
                  <a:rPr lang="en-SG" dirty="0"/>
                  <a:t> </a:t>
                </a:r>
                <a:r>
                  <a:rPr lang="en-SG" dirty="0" smtClean="0"/>
                  <a:t>  </a:t>
                </a:r>
                <a:r>
                  <a:rPr lang="en-US" dirty="0" smtClean="0"/>
                  <a:t>Critical </a:t>
                </a:r>
                <a:r>
                  <a:rPr lang="en-US" dirty="0"/>
                  <a:t>region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{</m:t>
                    </m:r>
                    <m:sSup>
                      <m:sSup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&gt;11.07}</m:t>
                    </m:r>
                  </m:oMath>
                </a14:m>
                <a:r>
                  <a:rPr lang="en-US" dirty="0"/>
                  <a:t> </a:t>
                </a:r>
                <a:endParaRPr lang="en-SG" dirty="0"/>
              </a:p>
              <a:p>
                <a:pPr marL="0" indent="0">
                  <a:buNone/>
                </a:pPr>
                <a:r>
                  <a:rPr lang="en-US" dirty="0" smtClean="0"/>
                  <a:t>If </a:t>
                </a:r>
                <a:r>
                  <a:rPr lang="en-US" dirty="0"/>
                  <a:t>using p-value method:</a:t>
                </a:r>
                <a:endParaRPr lang="en-SG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p-value </a:t>
                </a:r>
                <a:r>
                  <a:rPr lang="en-US" dirty="0"/>
                  <a:t>= CHISQ.DIST.RT(4.18605, 5) = 0.52</a:t>
                </a:r>
                <a:endParaRPr lang="en-SG" dirty="0"/>
              </a:p>
              <a:p>
                <a:pPr marL="0" indent="0">
                  <a:buNone/>
                </a:pPr>
                <a:endParaRPr lang="en-S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55251" y="961189"/>
                <a:ext cx="8446859" cy="5534205"/>
              </a:xfrm>
              <a:blipFill rotWithShape="1">
                <a:blip r:embed="rId2"/>
                <a:stretch>
                  <a:fillRect l="-1082" t="-77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38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728672" y="1181905"/>
            <a:ext cx="7781518" cy="513481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tep 7: Decide whether or not to reject H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dirty="0" smtClean="0"/>
              <a:t>Decision:</a:t>
            </a: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using critical region method: Since calculated test statistic falls outside the critical  region, do not reject H</a:t>
            </a:r>
            <a:r>
              <a:rPr lang="en-US" baseline="-25000" dirty="0"/>
              <a:t>0</a:t>
            </a:r>
            <a:r>
              <a:rPr lang="en-US" dirty="0"/>
              <a:t>.</a:t>
            </a:r>
            <a:endParaRPr lang="en-S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using p-value method: Since p-value &gt; level of significance, do not reject H</a:t>
            </a:r>
            <a:r>
              <a:rPr lang="en-US" baseline="-25000" dirty="0"/>
              <a:t>0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tep 8: Write down a formal conclusion in the problem context.</a:t>
            </a:r>
          </a:p>
          <a:p>
            <a:pPr marL="0" indent="0" algn="just">
              <a:buNone/>
            </a:pPr>
            <a:r>
              <a:rPr lang="en-US" dirty="0" smtClean="0"/>
              <a:t>Conclusion</a:t>
            </a:r>
            <a:r>
              <a:rPr lang="en-US" dirty="0"/>
              <a:t>:</a:t>
            </a:r>
            <a:endParaRPr lang="en-SG" dirty="0"/>
          </a:p>
          <a:p>
            <a:pPr marL="0" indent="0" algn="just">
              <a:buNone/>
            </a:pPr>
            <a:r>
              <a:rPr lang="en-US" dirty="0"/>
              <a:t>There is insufficient evidence at the 5% level of significance to conclude that the children in the groups A,B,C,D,E,F are not likely to have accidents at home in the ratios 2:2:1:1:1:1 respectively.</a:t>
            </a:r>
            <a:endParaRPr lang="en-SG" dirty="0"/>
          </a:p>
          <a:p>
            <a:pPr marL="0" indent="0">
              <a:buNone/>
            </a:pPr>
            <a:endParaRPr lang="en-SG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SG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54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rning Objectives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 smtClean="0"/>
              <a:t>Calculate </a:t>
            </a:r>
            <a:r>
              <a:rPr lang="en-US" dirty="0"/>
              <a:t>the expected number of outcomes to fall into the various categories of a multinomial experiment</a:t>
            </a:r>
            <a:endParaRPr lang="en-SG" dirty="0"/>
          </a:p>
          <a:p>
            <a:pPr lvl="0"/>
            <a:r>
              <a:rPr lang="en-US" dirty="0"/>
              <a:t>Conduct a Chi-square goodness of fit test for suitability of a given distribution </a:t>
            </a:r>
            <a:r>
              <a:rPr lang="en-US" dirty="0" smtClean="0"/>
              <a:t>model </a:t>
            </a:r>
            <a:endParaRPr lang="en-SG" dirty="0"/>
          </a:p>
          <a:p>
            <a:pPr lvl="0" algn="just">
              <a:spcBef>
                <a:spcPts val="1200"/>
              </a:spcBef>
            </a:pPr>
            <a:endParaRPr lang="en-SG" sz="2000" dirty="0"/>
          </a:p>
        </p:txBody>
      </p:sp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88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E-Learning Vide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65610" y="961189"/>
            <a:ext cx="7781518" cy="4715712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ou are strongly encouraged to watch the e-learning video prepared for L12 to enhance your understanding of the main learning objectives.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ou can access the e-learning video from the following link:</a:t>
            </a:r>
          </a:p>
          <a:p>
            <a:pPr marL="400050" lvl="1" indent="0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u="sng" dirty="0">
                <a:hlinkClick r:id="rId3"/>
              </a:rPr>
              <a:t>https://drive.google.com/file/d/0B0VVo-P5cYtqaUp2enlPUERYV3c/edit?usp=sharing</a:t>
            </a:r>
            <a:r>
              <a:rPr lang="en-US" dirty="0"/>
              <a:t>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93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/>
          <p:cNvGraphicFramePr/>
          <p:nvPr>
            <p:extLst/>
          </p:nvPr>
        </p:nvGraphicFramePr>
        <p:xfrm>
          <a:off x="126124" y="126124"/>
          <a:ext cx="8891752" cy="59751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77409" y="4007258"/>
            <a:ext cx="1614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A more detailed topic tree on Hypothesis Testing will be given from P08 onwards </a:t>
            </a:r>
            <a:endParaRPr lang="en-SG" sz="12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304530" y="3462492"/>
            <a:ext cx="1" cy="5170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6537279" y="2722119"/>
            <a:ext cx="1569491" cy="1265528"/>
            <a:chOff x="281085" y="2640171"/>
            <a:chExt cx="4187884" cy="1265528"/>
          </a:xfrm>
        </p:grpSpPr>
        <p:sp>
          <p:nvSpPr>
            <p:cNvPr id="4" name="Oval 3"/>
            <p:cNvSpPr/>
            <p:nvPr/>
          </p:nvSpPr>
          <p:spPr>
            <a:xfrm>
              <a:off x="489397" y="2640171"/>
              <a:ext cx="3979572" cy="108086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1085" y="3536367"/>
              <a:ext cx="17927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dirty="0" smtClean="0">
                  <a:solidFill>
                    <a:srgbClr val="FF0000"/>
                  </a:solidFill>
                </a:rPr>
                <a:t>12</a:t>
              </a:r>
              <a:endParaRPr lang="en-SG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77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-35401" y="292100"/>
            <a:ext cx="9179401" cy="6551223"/>
            <a:chOff x="-35401" y="292100"/>
            <a:chExt cx="9179401" cy="6551223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87" y="292100"/>
              <a:ext cx="8994413" cy="645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49587" y="1186961"/>
              <a:ext cx="3405046" cy="7386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/>
                <a:t>ANOVA</a:t>
              </a:r>
            </a:p>
            <a:p>
              <a:r>
                <a:rPr lang="en-GB" sz="1400" dirty="0" smtClean="0"/>
                <a:t>A tool to </a:t>
              </a:r>
              <a:r>
                <a:rPr lang="en-US" sz="1400" dirty="0" smtClean="0"/>
                <a:t>compare </a:t>
              </a:r>
              <a:r>
                <a:rPr lang="en-US" sz="1400" dirty="0"/>
                <a:t>the means of several (3 or more) populations with a single test.</a:t>
              </a:r>
              <a:r>
                <a:rPr lang="en-GB" sz="1400" dirty="0" smtClean="0"/>
                <a:t> </a:t>
              </a:r>
              <a:endParaRPr lang="en-SG" sz="1400" dirty="0"/>
            </a:p>
          </p:txBody>
        </p:sp>
        <p:cxnSp>
          <p:nvCxnSpPr>
            <p:cNvPr id="12" name="Elbow Connector 11"/>
            <p:cNvCxnSpPr>
              <a:endCxn id="2" idx="2"/>
            </p:cNvCxnSpPr>
            <p:nvPr/>
          </p:nvCxnSpPr>
          <p:spPr>
            <a:xfrm rot="10800000">
              <a:off x="1852110" y="1925625"/>
              <a:ext cx="1805494" cy="325208"/>
            </a:xfrm>
            <a:prstGeom prst="bentConnector2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401" y="5767071"/>
              <a:ext cx="4976795" cy="1076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149587" y="165100"/>
            <a:ext cx="3965213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opic Tree for Hypothesis Testing</a:t>
            </a:r>
            <a:endParaRPr lang="en-SG" sz="2400" b="1" dirty="0">
              <a:solidFill>
                <a:schemeClr val="bg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197600" y="2451100"/>
            <a:ext cx="571500" cy="0"/>
          </a:xfrm>
          <a:prstGeom prst="line">
            <a:avLst/>
          </a:prstGeom>
          <a:ln w="127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/>
          <p:nvPr/>
        </p:nvCxnSpPr>
        <p:spPr>
          <a:xfrm>
            <a:off x="6769100" y="2451100"/>
            <a:ext cx="1308100" cy="850900"/>
          </a:xfrm>
          <a:prstGeom prst="bentConnector3">
            <a:avLst>
              <a:gd name="adj1" fmla="val 145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077200" y="3302000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19284" y="3759200"/>
            <a:ext cx="1416050" cy="73866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FF00"/>
                </a:solidFill>
              </a:rPr>
              <a:t>2 samples test on variance </a:t>
            </a:r>
          </a:p>
          <a:p>
            <a:pPr algn="ctr"/>
            <a:r>
              <a:rPr lang="en-US" sz="1400" dirty="0" smtClean="0">
                <a:solidFill>
                  <a:srgbClr val="FFFF00"/>
                </a:solidFill>
              </a:rPr>
              <a:t>σ</a:t>
            </a:r>
            <a:r>
              <a:rPr lang="en-US" sz="1400" baseline="-25000" dirty="0" smtClean="0">
                <a:solidFill>
                  <a:srgbClr val="FFFF00"/>
                </a:solidFill>
              </a:rPr>
              <a:t>1</a:t>
            </a:r>
            <a:r>
              <a:rPr lang="en-US" sz="1400" baseline="30000" dirty="0" smtClean="0">
                <a:solidFill>
                  <a:srgbClr val="FFFF00"/>
                </a:solidFill>
              </a:rPr>
              <a:t>2 </a:t>
            </a:r>
            <a:r>
              <a:rPr lang="en-US" sz="1400" dirty="0" smtClean="0">
                <a:solidFill>
                  <a:srgbClr val="FFFF00"/>
                </a:solidFill>
              </a:rPr>
              <a:t>– σ</a:t>
            </a:r>
            <a:r>
              <a:rPr lang="en-US" sz="1400" baseline="-25000" dirty="0" smtClean="0">
                <a:solidFill>
                  <a:srgbClr val="FFFF00"/>
                </a:solidFill>
              </a:rPr>
              <a:t>2</a:t>
            </a:r>
            <a:r>
              <a:rPr lang="en-US" sz="1400" baseline="30000" dirty="0" smtClean="0">
                <a:solidFill>
                  <a:srgbClr val="FFFF00"/>
                </a:solidFill>
              </a:rPr>
              <a:t>2  </a:t>
            </a:r>
            <a:endParaRPr lang="en-SG" sz="1400" dirty="0">
              <a:solidFill>
                <a:srgbClr val="FFFF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8114609" y="4497864"/>
            <a:ext cx="0" cy="228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7451034" y="4726464"/>
                <a:ext cx="1692966" cy="1356836"/>
              </a:xfrm>
              <a:prstGeom prst="roundRect">
                <a:avLst>
                  <a:gd name="adj" fmla="val 0"/>
                </a:avLst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70000"/>
                  </a:lnSpc>
                </a:pPr>
                <a:endParaRPr lang="en-US" sz="1600" dirty="0" smtClean="0">
                  <a:solidFill>
                    <a:schemeClr val="tx1"/>
                  </a:solidFill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1600" b="0" i="1" baseline="-25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6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1600" b="0" i="1" baseline="-25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1600" b="0" i="1" baseline="300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ctr">
                  <a:lnSpc>
                    <a:spcPct val="70000"/>
                  </a:lnSpc>
                </a:pPr>
                <a:endParaRPr lang="en-US" sz="1050" dirty="0">
                  <a:solidFill>
                    <a:schemeClr val="tx1"/>
                  </a:solidFill>
                </a:endParaRPr>
              </a:p>
              <a:p>
                <a:pPr algn="ctr">
                  <a:lnSpc>
                    <a:spcPct val="80000"/>
                  </a:lnSpc>
                </a:pPr>
                <a:r>
                  <a:rPr lang="en-US" sz="1400" dirty="0" smtClean="0">
                    <a:solidFill>
                      <a:schemeClr val="tx1"/>
                    </a:solidFill>
                  </a:rPr>
                  <a:t>with n</a:t>
                </a:r>
                <a:r>
                  <a:rPr lang="en-US" sz="1400" baseline="-25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-1 numerator </a:t>
                </a:r>
                <a:r>
                  <a:rPr lang="en-US" sz="1400" dirty="0" err="1" smtClean="0">
                    <a:solidFill>
                      <a:schemeClr val="tx1"/>
                    </a:solidFill>
                  </a:rPr>
                  <a:t>dof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 and n</a:t>
                </a:r>
                <a:r>
                  <a:rPr lang="en-US" sz="1400" baseline="-25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-1 denominator </a:t>
                </a:r>
                <a:r>
                  <a:rPr lang="en-US" sz="1400" dirty="0" err="1" smtClean="0">
                    <a:solidFill>
                      <a:schemeClr val="tx1"/>
                    </a:solidFill>
                  </a:rPr>
                  <a:t>dof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, where n</a:t>
                </a:r>
                <a:r>
                  <a:rPr lang="en-US" sz="1400" baseline="-25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 and n</a:t>
                </a:r>
                <a:r>
                  <a:rPr lang="en-US" sz="1400" baseline="-25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 are sample sizes   </a:t>
                </a:r>
                <a:endParaRPr lang="en-SG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1034" y="4726464"/>
                <a:ext cx="1692966" cy="1356836"/>
              </a:xfrm>
              <a:prstGeom prst="roundRect">
                <a:avLst>
                  <a:gd name="adj" fmla="val 0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8380531" y="3161268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12</a:t>
            </a:r>
            <a:endParaRPr lang="en-SG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27309" y="996097"/>
            <a:ext cx="1016691" cy="21185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94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ness-of-Fit Test </a:t>
            </a:r>
            <a:endParaRPr lang="en-SG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37865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tx1"/>
                </a:solidFill>
                <a:cs typeface="Arial" charset="0"/>
              </a:rPr>
              <a:t>Previously, we </a:t>
            </a: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conducted </a:t>
            </a:r>
            <a:r>
              <a:rPr lang="en-US" sz="2000" dirty="0">
                <a:solidFill>
                  <a:schemeClr val="tx1"/>
                </a:solidFill>
                <a:cs typeface="Arial" charset="0"/>
              </a:rPr>
              <a:t>statistical hypothesis </a:t>
            </a: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testing to </a:t>
            </a:r>
            <a:r>
              <a:rPr lang="en-US" sz="2000" dirty="0">
                <a:solidFill>
                  <a:schemeClr val="tx1"/>
                </a:solidFill>
                <a:cs typeface="Arial" charset="0"/>
              </a:rPr>
              <a:t>test </a:t>
            </a: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single population parameters (e.g. population means, proportions, etc.) or compare multiple population parameters.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However, sometimes we are interested to find out whether a theoretical probability distribution model can be used to fit a given population.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We can conduct a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Goodness-of-Fit test </a:t>
            </a: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to make conclusions whether or not a certain probability distribution model is suitable for the population. 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chemeClr val="tx1"/>
                </a:solidFill>
                <a:cs typeface="Arial" charset="0"/>
              </a:rPr>
              <a:t>The essence of this test is to obtain sample data from the population under study, and then to determine if there is a good fit between the probability distribution model and the actual observed sample data. </a:t>
            </a:r>
          </a:p>
        </p:txBody>
      </p:sp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3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99847" y="2253339"/>
            <a:ext cx="7956323" cy="143691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ness-of-Fit Test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algn="just"/>
            <a:r>
              <a:rPr lang="en-US" sz="2000" dirty="0" smtClean="0">
                <a:solidFill>
                  <a:schemeClr val="tx1"/>
                </a:solidFill>
              </a:rPr>
              <a:t>If there is an agreement, then we can conclude that the population follows the probability distribution model and vice versa. </a:t>
            </a:r>
          </a:p>
          <a:p>
            <a:pPr algn="just" eaLnBrk="1" hangingPunct="1"/>
            <a:r>
              <a:rPr lang="en-US" sz="2000" dirty="0">
                <a:solidFill>
                  <a:schemeClr val="tx1"/>
                </a:solidFill>
                <a:cs typeface="Arial" charset="0"/>
              </a:rPr>
              <a:t>This test is based on how good a fit we have between:</a:t>
            </a:r>
          </a:p>
          <a:p>
            <a:pPr lvl="1" algn="just" eaLnBrk="1" hangingPunct="1"/>
            <a:r>
              <a:rPr lang="en-US" sz="2000" dirty="0">
                <a:solidFill>
                  <a:srgbClr val="FF0000"/>
                </a:solidFill>
                <a:cs typeface="Arial" charset="0"/>
              </a:rPr>
              <a:t>the frequency of occurrence of observations in an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observed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sample, and</a:t>
            </a:r>
            <a:endParaRPr lang="en-US" sz="2000" dirty="0">
              <a:solidFill>
                <a:srgbClr val="FF0000"/>
              </a:solidFill>
              <a:cs typeface="Arial" charset="0"/>
            </a:endParaRPr>
          </a:p>
          <a:p>
            <a:pPr lvl="1" algn="just" eaLnBrk="1" hangingPunct="1"/>
            <a:r>
              <a:rPr lang="en-US" sz="2000" dirty="0">
                <a:solidFill>
                  <a:srgbClr val="FF0000"/>
                </a:solidFill>
                <a:cs typeface="Arial" charset="0"/>
              </a:rPr>
              <a:t>the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expected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 frequencies obtained from the hypothesized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probability distribution model</a:t>
            </a:r>
          </a:p>
          <a:p>
            <a:pPr marL="457200" lvl="1" indent="0" algn="just" eaLnBrk="1" hangingPunct="1">
              <a:buNone/>
            </a:pPr>
            <a:endParaRPr lang="el-GR" sz="2000" dirty="0">
              <a:solidFill>
                <a:srgbClr val="0000CC"/>
              </a:solidFill>
              <a:cs typeface="Arial" charset="0"/>
            </a:endParaRPr>
          </a:p>
          <a:p>
            <a:pPr algn="just"/>
            <a:endParaRPr lang="en-SG" sz="24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045" y="3864831"/>
            <a:ext cx="782197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[Example]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ome situations in which we can conduct the Goodness-of-fit test:</a:t>
            </a:r>
          </a:p>
          <a:p>
            <a:pPr marL="400050" indent="-400050">
              <a:buAutoNum type="romanLcParenBoth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e suspect that the distribution of heights of all Republic Poly’s students follows a  normal distribution with mean 165 cm and standard deviation 8.4cm.</a:t>
            </a:r>
          </a:p>
          <a:p>
            <a:pPr marL="400050" indent="-400050">
              <a:buAutoNum type="romanLcParenBoth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e wish to test whether the distribution of different flavors of sweets in a bag packaged by a factory is random.</a:t>
            </a:r>
          </a:p>
          <a:p>
            <a:pPr marL="400050" indent="-400050">
              <a:buAutoNum type="romanLcParenBoth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e wish to use a Poisson distribution model with mean 0.3 to fit the number of car accidents along AYE per month but not sure if it is appropriate.</a:t>
            </a:r>
            <a:endParaRPr lang="en-S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13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ness-of-Fit Test </a:t>
            </a:r>
            <a:endParaRPr lang="en-US" dirty="0" smtClean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65610" y="961189"/>
            <a:ext cx="7781518" cy="5134811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cs typeface="Arial" charset="0"/>
              </a:rPr>
              <a:t>Assumptions for Chi-Square Goodness-of-Fit Test</a:t>
            </a:r>
          </a:p>
          <a:p>
            <a:pPr marL="400050" lvl="1" indent="0" algn="just" eaLnBrk="1" hangingPunct="1">
              <a:spcBef>
                <a:spcPts val="1200"/>
              </a:spcBef>
              <a:buNone/>
            </a:pPr>
            <a:r>
              <a:rPr lang="en-US" sz="2400" dirty="0" smtClean="0">
                <a:cs typeface="Arial" charset="0"/>
              </a:rPr>
              <a:t>(i) The </a:t>
            </a:r>
            <a:r>
              <a:rPr lang="en-US" sz="2400" dirty="0">
                <a:cs typeface="Arial" charset="0"/>
              </a:rPr>
              <a:t>experiment satisfies the properties of a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multinomial </a:t>
            </a:r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experiment</a:t>
            </a:r>
            <a:endParaRPr lang="en-US" sz="2400" dirty="0">
              <a:solidFill>
                <a:srgbClr val="FF0000"/>
              </a:solidFill>
              <a:cs typeface="Arial" charset="0"/>
            </a:endParaRPr>
          </a:p>
          <a:p>
            <a:pPr marL="400050" lvl="1" indent="0" algn="just" eaLnBrk="1" hangingPunct="1">
              <a:spcBef>
                <a:spcPts val="1200"/>
              </a:spcBef>
              <a:buNone/>
            </a:pPr>
            <a:r>
              <a:rPr lang="en-US" sz="2400" dirty="0" smtClean="0">
                <a:cs typeface="Arial" charset="0"/>
              </a:rPr>
              <a:t>(ii)  The expected frequency in each category must be </a:t>
            </a:r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at least 5 (if not, combine any adjacent categories so that the expected frequency becomes at least 5)</a:t>
            </a:r>
            <a:endParaRPr lang="en-US" sz="24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algn="just">
              <a:spcBef>
                <a:spcPts val="1200"/>
              </a:spcBef>
            </a:pPr>
            <a:r>
              <a:rPr lang="en-US" sz="2400" dirty="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The Chi-Square test statistic in </a:t>
            </a:r>
            <a:r>
              <a:rPr lang="en-US" dirty="0" smtClean="0">
                <a:cs typeface="Arial" charset="0"/>
              </a:rPr>
              <a:t>the </a:t>
            </a:r>
            <a:r>
              <a:rPr lang="en-US" dirty="0">
                <a:cs typeface="Arial" charset="0"/>
              </a:rPr>
              <a:t>Goodness-of-Fit Test </a:t>
            </a:r>
            <a:r>
              <a:rPr lang="en-US" dirty="0" smtClean="0">
                <a:cs typeface="Arial" charset="0"/>
              </a:rPr>
              <a:t>follows the </a:t>
            </a:r>
            <a:r>
              <a:rPr lang="en-US" dirty="0">
                <a:cs typeface="Arial" charset="0"/>
              </a:rPr>
              <a:t>Chi-Square </a:t>
            </a:r>
            <a:r>
              <a:rPr lang="en-US" dirty="0" smtClean="0">
                <a:cs typeface="Arial" charset="0"/>
              </a:rPr>
              <a:t>distribution</a:t>
            </a:r>
            <a:r>
              <a:rPr lang="en-US" dirty="0">
                <a:cs typeface="Arial" charset="0"/>
                <a:sym typeface="Symbol" pitchFamily="18" charset="2"/>
              </a:rPr>
              <a:t> </a:t>
            </a:r>
            <a:r>
              <a:rPr lang="en-US" dirty="0" smtClean="0">
                <a:cs typeface="Arial" charset="0"/>
                <a:sym typeface="Symbol" pitchFamily="18" charset="2"/>
              </a:rPr>
              <a:t>with 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*k-1 degrees of freedom</a:t>
            </a:r>
            <a:r>
              <a:rPr lang="en-US" dirty="0" smtClean="0">
                <a:cs typeface="Arial" charset="0"/>
                <a:sym typeface="Symbol" pitchFamily="18" charset="2"/>
              </a:rPr>
              <a:t>, where k = number of categories</a:t>
            </a:r>
          </a:p>
          <a:p>
            <a:pPr marL="0" indent="0" algn="just">
              <a:spcBef>
                <a:spcPts val="1200"/>
              </a:spcBef>
              <a:buNone/>
            </a:pPr>
            <a:r>
              <a:rPr lang="en-US" sz="1800" i="1" dirty="0" smtClean="0">
                <a:solidFill>
                  <a:schemeClr val="tx1"/>
                </a:solidFill>
                <a:cs typeface="Arial" charset="0"/>
              </a:rPr>
              <a:t>*This only applies when there are no estimated population parameters for the hypothesized distribution model. </a:t>
            </a:r>
          </a:p>
          <a:p>
            <a:pPr marL="609600" indent="-609600" algn="just" eaLnBrk="1" hangingPunct="1">
              <a:spcBef>
                <a:spcPts val="1200"/>
              </a:spcBef>
              <a:buFontTx/>
              <a:buNone/>
            </a:pPr>
            <a:r>
              <a:rPr lang="en-US" sz="1800" i="1" dirty="0" smtClean="0">
                <a:solidFill>
                  <a:schemeClr val="tx1"/>
                </a:solidFill>
                <a:cs typeface="Arial" charset="0"/>
              </a:rPr>
              <a:t>		</a:t>
            </a:r>
            <a:endParaRPr lang="en-US" sz="2000" i="1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94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  <a:cs typeface="Arial" charset="0"/>
                <a:sym typeface="Symbol" pitchFamily="18" charset="2"/>
              </a:rPr>
              <a:t>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/>
              <a:t> Test Statistic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/>
          <a:lstStyle/>
          <a:p>
            <a:pPr algn="just" eaLnBrk="1" hangingPunct="1">
              <a:spcBef>
                <a:spcPts val="1200"/>
              </a:spcBef>
            </a:pPr>
            <a:r>
              <a:rPr lang="en-US" dirty="0" smtClean="0">
                <a:solidFill>
                  <a:schemeClr val="tx1"/>
                </a:solidFill>
                <a:cs typeface="Arial" charset="0"/>
              </a:rPr>
              <a:t>The </a:t>
            </a:r>
            <a:r>
              <a:rPr lang="en-US" dirty="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</a:t>
            </a:r>
            <a:r>
              <a:rPr lang="en-US" baseline="30000" dirty="0" smtClean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Test Statistic measures the amount of disagreement between </a:t>
            </a:r>
            <a:r>
              <a:rPr lang="en-US" dirty="0" smtClean="0">
                <a:solidFill>
                  <a:srgbClr val="FF0000"/>
                </a:solidFill>
              </a:rPr>
              <a:t>the observed data </a:t>
            </a:r>
            <a:r>
              <a:rPr lang="en-US" dirty="0" smtClean="0">
                <a:solidFill>
                  <a:schemeClr val="tx1"/>
                </a:solidFill>
              </a:rPr>
              <a:t>and </a:t>
            </a:r>
            <a:r>
              <a:rPr lang="en-US" dirty="0" smtClean="0">
                <a:solidFill>
                  <a:srgbClr val="FF0000"/>
                </a:solidFill>
              </a:rPr>
              <a:t>the expected data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algn="just" eaLnBrk="1" hangingPunct="1">
              <a:spcBef>
                <a:spcPts val="1200"/>
              </a:spcBef>
              <a:buFontTx/>
              <a:buNone/>
            </a:pPr>
            <a:endParaRPr lang="en-US" dirty="0" smtClean="0">
              <a:solidFill>
                <a:schemeClr val="tx1"/>
              </a:solidFill>
              <a:cs typeface="Arial" charset="0"/>
            </a:endParaRPr>
          </a:p>
          <a:p>
            <a:pPr marL="457200" lvl="1" indent="0" algn="just" eaLnBrk="1" hangingPunct="1">
              <a:spcBef>
                <a:spcPts val="1200"/>
              </a:spcBef>
              <a:buNone/>
            </a:pPr>
            <a:endParaRPr lang="en-US" dirty="0"/>
          </a:p>
          <a:p>
            <a:pPr marL="400050" lvl="1" indent="0" algn="just">
              <a:spcBef>
                <a:spcPts val="1200"/>
              </a:spcBef>
              <a:buNone/>
            </a:pPr>
            <a:endParaRPr lang="en-US" dirty="0"/>
          </a:p>
          <a:p>
            <a:pPr marL="400050" lvl="1" indent="0" algn="just">
              <a:spcBef>
                <a:spcPts val="120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The </a:t>
            </a:r>
            <a:r>
              <a:rPr lang="en-US" sz="2200" dirty="0" smtClean="0">
                <a:solidFill>
                  <a:srgbClr val="FF0000"/>
                </a:solidFill>
                <a:cs typeface="Arial" charset="0"/>
              </a:rPr>
              <a:t>degrees </a:t>
            </a:r>
            <a:r>
              <a:rPr lang="en-US" sz="2200" dirty="0">
                <a:solidFill>
                  <a:srgbClr val="FF0000"/>
                </a:solidFill>
                <a:cs typeface="Arial" charset="0"/>
              </a:rPr>
              <a:t>of freedom = Number of categories </a:t>
            </a:r>
            <a:r>
              <a:rPr lang="en-US" sz="2200" dirty="0" smtClean="0">
                <a:solidFill>
                  <a:srgbClr val="FF0000"/>
                </a:solidFill>
                <a:cs typeface="Arial" charset="0"/>
              </a:rPr>
              <a:t>– 1 </a:t>
            </a:r>
            <a:endParaRPr lang="en-US" sz="2400" dirty="0">
              <a:cs typeface="Arial" charset="0"/>
            </a:endParaRPr>
          </a:p>
          <a:p>
            <a:pPr marL="457200" lvl="1" indent="0" algn="just" eaLnBrk="1" hangingPunct="1">
              <a:spcBef>
                <a:spcPts val="1200"/>
              </a:spcBef>
              <a:buNone/>
            </a:pPr>
            <a:r>
              <a:rPr lang="en-US" dirty="0" smtClean="0">
                <a:solidFill>
                  <a:schemeClr val="tx1"/>
                </a:solidFill>
              </a:rPr>
              <a:t>where, the sum is over all categories, with </a:t>
            </a:r>
            <a:r>
              <a:rPr lang="en-US" i="1" dirty="0"/>
              <a:t>k</a:t>
            </a:r>
            <a:r>
              <a:rPr lang="en-US" dirty="0" smtClean="0">
                <a:solidFill>
                  <a:schemeClr val="tx1"/>
                </a:solidFill>
              </a:rPr>
              <a:t> being the number of categories, </a:t>
            </a:r>
            <a:r>
              <a:rPr lang="en-US" dirty="0" err="1" smtClean="0">
                <a:solidFill>
                  <a:schemeClr val="tx1"/>
                </a:solidFill>
              </a:rPr>
              <a:t>O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j</a:t>
            </a:r>
            <a:r>
              <a:rPr lang="en-US" dirty="0" smtClean="0">
                <a:solidFill>
                  <a:schemeClr val="tx1"/>
                </a:solidFill>
              </a:rPr>
              <a:t> being the observed frequency count and </a:t>
            </a:r>
            <a:r>
              <a:rPr lang="en-US" dirty="0" err="1" smtClean="0">
                <a:solidFill>
                  <a:schemeClr val="tx1"/>
                </a:solidFill>
                <a:cs typeface="Arial" charset="0"/>
              </a:rPr>
              <a:t>E</a:t>
            </a:r>
            <a:r>
              <a:rPr lang="en-US" i="1" baseline="-25000" dirty="0" err="1" smtClean="0">
                <a:solidFill>
                  <a:schemeClr val="tx1"/>
                </a:solidFill>
                <a:cs typeface="Arial" charset="0"/>
              </a:rPr>
              <a:t>j</a:t>
            </a:r>
            <a:r>
              <a:rPr lang="en-US" baseline="-25000" dirty="0" smtClean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the expected frequency count in category </a:t>
            </a:r>
            <a:r>
              <a:rPr lang="en-US" i="1" dirty="0" smtClean="0">
                <a:solidFill>
                  <a:schemeClr val="tx1"/>
                </a:solidFill>
                <a:cs typeface="Arial" charset="0"/>
              </a:rPr>
              <a:t>j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.</a:t>
            </a:r>
            <a:endParaRPr lang="en-US" dirty="0" smtClean="0">
              <a:solidFill>
                <a:schemeClr val="tx1"/>
              </a:solidFill>
            </a:endParaRPr>
          </a:p>
          <a:p>
            <a:pPr marL="609600" indent="-609600" algn="just">
              <a:spcBef>
                <a:spcPts val="1200"/>
              </a:spcBef>
              <a:buNone/>
            </a:pPr>
            <a:r>
              <a:rPr lang="en-US" dirty="0">
                <a:cs typeface="Arial" charset="0"/>
              </a:rPr>
              <a:t>		</a:t>
            </a:r>
            <a:endParaRPr lang="en-US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59100" y="2119313"/>
          <a:ext cx="322103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20480" imgH="711000" progId="Equation.DSMT4">
                  <p:embed/>
                </p:oleObj>
              </mc:Choice>
              <mc:Fallback>
                <p:oleObj name="Equation" r:id="rId4" imgW="1320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19313"/>
                        <a:ext cx="3221038" cy="173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991168" y="3312550"/>
            <a:ext cx="318897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SG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SG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SG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SG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SG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50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ultinomial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2803" name="Rectangle 3"/>
              <p:cNvSpPr>
                <a:spLocks noGrp="1" noChangeArrowheads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A multinomial experiment consists of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n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identical, independent trials.</a:t>
                </a:r>
              </a:p>
              <a:p>
                <a:pPr algn="just" eaLnBrk="1" hangingPunct="1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The outcome of each trial falls in one of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categories (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possible outcomes).</a:t>
                </a:r>
              </a:p>
              <a:p>
                <a:pPr algn="just" eaLnBrk="1" hangingPunct="1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The probabilities associated with the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outcomes, denoted by p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1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p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2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…, </a:t>
                </a:r>
                <a:r>
                  <a:rPr lang="en-US" dirty="0" err="1" smtClean="0">
                    <a:solidFill>
                      <a:schemeClr val="tx1"/>
                    </a:solidFill>
                    <a:cs typeface="Arial" charset="0"/>
                  </a:rPr>
                  <a:t>p</a:t>
                </a:r>
                <a:r>
                  <a:rPr lang="en-US" i="1" baseline="-25000" dirty="0" err="1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remain the same from trial to trial. Since there are only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possible outcomes, we have p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1 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+ p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2 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+ … + </a:t>
                </a:r>
                <a:r>
                  <a:rPr lang="en-US" dirty="0" err="1" smtClean="0">
                    <a:solidFill>
                      <a:schemeClr val="tx1"/>
                    </a:solidFill>
                    <a:cs typeface="Arial" charset="0"/>
                  </a:rPr>
                  <a:t>p</a:t>
                </a:r>
                <a:r>
                  <a:rPr lang="en-US" i="1" baseline="-25000" dirty="0" err="1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= 1.</a:t>
                </a:r>
              </a:p>
              <a:p>
                <a:pPr algn="just" eaLnBrk="1" hangingPunct="1">
                  <a:lnSpc>
                    <a:spcPct val="9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The experimenter records the values of o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1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o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2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…, o</a:t>
                </a:r>
                <a:r>
                  <a:rPr lang="en-US" i="1" baseline="-25000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, where o</a:t>
                </a:r>
                <a:r>
                  <a:rPr lang="en-US" i="1" baseline="-25000" dirty="0" smtClean="0">
                    <a:solidFill>
                      <a:schemeClr val="tx1"/>
                    </a:solidFill>
                    <a:cs typeface="Arial" charset="0"/>
                  </a:rPr>
                  <a:t>j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(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j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= 1, 2, …,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) is equal to the observed number of trials in which the outcome is in category </a:t>
                </a:r>
                <a:r>
                  <a:rPr lang="en-US" i="1" dirty="0" smtClean="0">
                    <a:solidFill>
                      <a:schemeClr val="tx1"/>
                    </a:solidFill>
                    <a:cs typeface="Arial" charset="0"/>
                  </a:rPr>
                  <a:t>j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. (Note that n = o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1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 + o</a:t>
                </a:r>
                <a:r>
                  <a:rPr lang="en-US" baseline="-25000" dirty="0" smtClean="0">
                    <a:solidFill>
                      <a:schemeClr val="tx1"/>
                    </a:solidFill>
                    <a:cs typeface="Arial" charset="0"/>
                  </a:rPr>
                  <a:t>2 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+ … + o</a:t>
                </a:r>
                <a:r>
                  <a:rPr lang="en-US" i="1" baseline="-25000" dirty="0" smtClean="0">
                    <a:solidFill>
                      <a:schemeClr val="tx1"/>
                    </a:solidFill>
                    <a:cs typeface="Arial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cs typeface="Arial" charset="0"/>
                  </a:rPr>
                  <a:t>)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dirty="0" smtClean="0">
                    <a:cs typeface="Arial" charset="0"/>
                  </a:rPr>
                  <a:t>[Example 3]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dirty="0" smtClean="0">
                    <a:cs typeface="Arial" charset="0"/>
                  </a:rPr>
                  <a:t>An experimenter throws a six-sided dice 10 times. In this case, there are n = 10 trials. Each trial has k=6 possible outcomes (i.e. scores of 1,2,3,4,5 and 6)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charset="0"/>
                      </a:rPr>
                      <m:t>∎</m:t>
                    </m:r>
                  </m:oMath>
                </a14:m>
                <a:endParaRPr lang="el-GR" dirty="0" smtClean="0">
                  <a:solidFill>
                    <a:schemeClr val="tx1"/>
                  </a:solidFill>
                  <a:cs typeface="Arial" charset="0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l-GR" baseline="-25000" dirty="0" smtClean="0">
                  <a:solidFill>
                    <a:schemeClr val="tx1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332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3"/>
                <a:stretch>
                  <a:fillRect l="-1175" t="-1544" r="-1175" b="-1437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73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  <a:sym typeface="Symbol" pitchFamily="18" charset="2"/>
              </a:rPr>
              <a:t>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/>
              <a:t> Distribution and PDF Curve</a:t>
            </a:r>
            <a:endParaRPr lang="en-US" b="0" dirty="0" smtClean="0"/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58496" y="4098426"/>
            <a:ext cx="891235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/>
              <a:t>The curve begins at zero </a:t>
            </a:r>
            <a:r>
              <a:rPr lang="en-US" sz="1600" dirty="0" smtClean="0"/>
              <a:t>and is right skewed. </a:t>
            </a:r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dirty="0" smtClean="0">
                <a:solidFill>
                  <a:srgbClr val="FF0000"/>
                </a:solidFill>
              </a:rPr>
              <a:t>hi-square </a:t>
            </a:r>
            <a:r>
              <a:rPr lang="en-US" sz="1600" dirty="0">
                <a:solidFill>
                  <a:srgbClr val="FF0000"/>
                </a:solidFill>
              </a:rPr>
              <a:t>values are either zero or </a:t>
            </a:r>
            <a:r>
              <a:rPr lang="en-US" sz="1600" dirty="0" smtClean="0">
                <a:solidFill>
                  <a:srgbClr val="FF0000"/>
                </a:solidFill>
              </a:rPr>
              <a:t>positive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 smtClean="0"/>
              <a:t>As </a:t>
            </a:r>
            <a:r>
              <a:rPr lang="en-US" sz="1600" dirty="0"/>
              <a:t>the </a:t>
            </a:r>
            <a:r>
              <a:rPr lang="en-US" sz="1600" dirty="0" smtClean="0"/>
              <a:t>degrees of freedom increase, the PDF curve stretches out along the positive horizontal axis</a:t>
            </a:r>
            <a:r>
              <a:rPr lang="en-US" sz="1600" dirty="0"/>
              <a:t> </a:t>
            </a:r>
            <a:r>
              <a:rPr lang="en-US" sz="1600" dirty="0" smtClean="0"/>
              <a:t>and becomes flatter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 smtClean="0"/>
              <a:t>Excel Functions: 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en-US" sz="1600" dirty="0" smtClean="0">
                <a:solidFill>
                  <a:srgbClr val="FF0000"/>
                </a:solidFill>
              </a:rPr>
              <a:t>CHISQ.DIST.RT(x, degree of freedom) (return right-tail probability of x) </a:t>
            </a:r>
          </a:p>
          <a:p>
            <a:pPr algn="just"/>
            <a:r>
              <a:rPr lang="en-US" sz="1600" dirty="0" smtClean="0">
                <a:solidFill>
                  <a:srgbClr val="FF0000"/>
                </a:solidFill>
              </a:rPr>
              <a:t>     or CHISQ.DIST(x, degree of freedom, 1) (return the left-tail probability of x)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en-US" sz="1600" dirty="0" smtClean="0">
                <a:solidFill>
                  <a:srgbClr val="FF0000"/>
                </a:solidFill>
              </a:rPr>
              <a:t>CHISQ.INV.RT(right-tail probability, degree of freedom) (return Chi-square value </a:t>
            </a:r>
            <a:r>
              <a:rPr lang="en-US" sz="1600" dirty="0">
                <a:solidFill>
                  <a:srgbClr val="FF0000"/>
                </a:solidFill>
              </a:rPr>
              <a:t>corresponding to </a:t>
            </a:r>
            <a:r>
              <a:rPr lang="en-US" sz="1600" dirty="0" smtClean="0">
                <a:solidFill>
                  <a:srgbClr val="FF0000"/>
                </a:solidFill>
              </a:rPr>
              <a:t>right-tail probability)</a:t>
            </a:r>
          </a:p>
          <a:p>
            <a:pPr marL="268288" indent="-268288" algn="just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or CHISQ.INV(left-tail probability, degree of freedom) (return Chi-square value corresponding to left-tail     probability)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89" y="999716"/>
            <a:ext cx="5955766" cy="31189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92555" y="3164550"/>
            <a:ext cx="14078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urce:</a:t>
            </a:r>
          </a:p>
          <a:p>
            <a:r>
              <a:rPr lang="en-SG" sz="1400" dirty="0">
                <a:hlinkClick r:id="rId4"/>
              </a:rPr>
              <a:t>http://</a:t>
            </a:r>
            <a:r>
              <a:rPr lang="en-SG" sz="1400" dirty="0" smtClean="0">
                <a:hlinkClick r:id="rId4"/>
              </a:rPr>
              <a:t>www.egwald.ca/statistics/sampling.php</a:t>
            </a:r>
            <a:r>
              <a:rPr lang="en-SG" sz="1400" dirty="0" smtClean="0"/>
              <a:t> </a:t>
            </a:r>
            <a:endParaRPr lang="en-SG" sz="1400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8728364" y="6428600"/>
            <a:ext cx="415636" cy="429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55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8A4016A0ED0FA4E811546472B2182F5" ma:contentTypeVersion="0" ma:contentTypeDescription="Create a new document." ma:contentTypeScope="" ma:versionID="b0c75e3a941c053e5b1f740c77c2c2fb">
  <xsd:schema xmlns:xsd="http://www.w3.org/2001/XMLSchema" xmlns:xs="http://www.w3.org/2001/XMLSchema" xmlns:p="http://schemas.microsoft.com/office/2006/metadata/properties" xmlns:ns2="f1c517e7-bd42-400b-be40-c506d97d1be6" targetNamespace="http://schemas.microsoft.com/office/2006/metadata/properties" ma:root="true" ma:fieldsID="cbcacc55af4be625a03ac8ba984dde74" ns2:_="">
    <xsd:import namespace="f1c517e7-bd42-400b-be40-c506d97d1be6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c517e7-bd42-400b-be40-c506d97d1be6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1c517e7-bd42-400b-be40-c506d97d1be6">455EXKX6M4MF-1452358852-92</_dlc_DocId>
    <_dlc_DocIdUrl xmlns="f1c517e7-bd42-400b-be40-c506d97d1be6">
      <Url>https://rp-sp.rp.edu.sg/sites/LCMS_2017-2-E214-1/_layouts/15/DocIdRedir.aspx?ID=455EXKX6M4MF-1452358852-92</Url>
      <Description>455EXKX6M4MF-1452358852-92</Description>
    </_dlc_DocIdUrl>
  </documentManagement>
</p:properties>
</file>

<file path=customXml/itemProps1.xml><?xml version="1.0" encoding="utf-8"?>
<ds:datastoreItem xmlns:ds="http://schemas.openxmlformats.org/officeDocument/2006/customXml" ds:itemID="{A85C44F6-C1D9-4903-94D8-CBB283F04628}"/>
</file>

<file path=customXml/itemProps2.xml><?xml version="1.0" encoding="utf-8"?>
<ds:datastoreItem xmlns:ds="http://schemas.openxmlformats.org/officeDocument/2006/customXml" ds:itemID="{FCFC49A8-0FE7-467F-9F3E-FF411AEEC23A}"/>
</file>

<file path=customXml/itemProps3.xml><?xml version="1.0" encoding="utf-8"?>
<ds:datastoreItem xmlns:ds="http://schemas.openxmlformats.org/officeDocument/2006/customXml" ds:itemID="{E113D6F3-6442-4ED6-8D25-372153200BD9}"/>
</file>

<file path=customXml/itemProps4.xml><?xml version="1.0" encoding="utf-8"?>
<ds:datastoreItem xmlns:ds="http://schemas.openxmlformats.org/officeDocument/2006/customXml" ds:itemID="{E88341BB-7E82-4008-AFE5-32E3330B7371}"/>
</file>

<file path=docProps/app.xml><?xml version="1.0" encoding="utf-8"?>
<Properties xmlns="http://schemas.openxmlformats.org/officeDocument/2006/extended-properties" xmlns:vt="http://schemas.openxmlformats.org/officeDocument/2006/docPropsVTypes">
  <TotalTime>8355</TotalTime>
  <Words>1254</Words>
  <Application>Microsoft Office PowerPoint</Application>
  <PresentationFormat>On-screen Show (4:3)</PresentationFormat>
  <Paragraphs>198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SimSun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Lesson 12  Chi-Square Goodness-of-fit test Concepts E214 – Statistical Methods for Engineering</vt:lpstr>
      <vt:lpstr>PowerPoint Presentation</vt:lpstr>
      <vt:lpstr>PowerPoint Presentation</vt:lpstr>
      <vt:lpstr>Goodness-of-Fit Test </vt:lpstr>
      <vt:lpstr>Goodness-of-Fit Test </vt:lpstr>
      <vt:lpstr>Goodness-of-Fit Test </vt:lpstr>
      <vt:lpstr>The 2 Test Statistic</vt:lpstr>
      <vt:lpstr>Multinomial Experiment</vt:lpstr>
      <vt:lpstr>2 Distribution and PDF Curve</vt:lpstr>
      <vt:lpstr>Why Goodness-of-fit Tests are always Right-tailed?</vt:lpstr>
      <vt:lpstr>Steps to conduct a 2 Goodness-of-Fit Test</vt:lpstr>
      <vt:lpstr>Example</vt:lpstr>
      <vt:lpstr>Example</vt:lpstr>
      <vt:lpstr>Example</vt:lpstr>
      <vt:lpstr>Example</vt:lpstr>
      <vt:lpstr>Example</vt:lpstr>
      <vt:lpstr>Learning Objectives</vt:lpstr>
      <vt:lpstr>E-Learning Video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214_P08_Interactive Seminar</dc:title>
  <dc:creator>Wilbur Tan (RP)</dc:creator>
  <cp:lastModifiedBy>Samuel Chua</cp:lastModifiedBy>
  <cp:revision>709</cp:revision>
  <dcterms:created xsi:type="dcterms:W3CDTF">2011-06-07T03:26:48Z</dcterms:created>
  <dcterms:modified xsi:type="dcterms:W3CDTF">2018-02-03T15:4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8A4016A0ED0FA4E811546472B2182F5</vt:lpwstr>
  </property>
  <property fmtid="{D5CDD505-2E9C-101B-9397-08002B2CF9AE}" pid="3" name="_dlc_DocIdItemGuid">
    <vt:lpwstr>35ebb301-eb0e-4a7d-930c-445cbd2cde1b</vt:lpwstr>
  </property>
</Properties>
</file>